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8DA4452" w14:textId="77777777" w:rsidR="00A951F3" w:rsidRDefault="00A951F3">
      <w:pPr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77"/>
        <w:gridCol w:w="566"/>
        <w:gridCol w:w="4537"/>
      </w:tblGrid>
      <w:tr w:rsidR="00A951F3" w14:paraId="0D32AAB7" w14:textId="77777777">
        <w:trPr>
          <w:trHeight w:val="3969"/>
        </w:trPr>
        <w:tc>
          <w:tcPr>
            <w:tcW w:w="4643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87BB576" w14:textId="77777777" w:rsidR="00A951F3" w:rsidRDefault="00A951F3">
            <w:pPr>
              <w:jc w:val="center"/>
            </w:pPr>
          </w:p>
          <w:p w14:paraId="7CED4821" w14:textId="77777777" w:rsidR="00A951F3" w:rsidRDefault="00A951F3">
            <w:pPr>
              <w:ind w:left="284"/>
              <w:jc w:val="center"/>
              <w:rPr>
                <w:rFonts w:ascii="Geometr231 Lt BT" w:hAnsi="Geometr231 Lt BT"/>
                <w:sz w:val="36"/>
                <w:szCs w:val="36"/>
              </w:rPr>
            </w:pPr>
          </w:p>
          <w:p w14:paraId="35F51924" w14:textId="77777777" w:rsidR="00E90032" w:rsidRDefault="006B0AB7" w:rsidP="00E90032">
            <w:pPr>
              <w:ind w:left="-142"/>
              <w:contextualSpacing/>
              <w:rPr>
                <w:rFonts w:ascii="Gill Sans MT" w:hAnsi="Gill Sans MT"/>
                <w:sz w:val="44"/>
                <w:szCs w:val="44"/>
              </w:rPr>
            </w:pPr>
            <w:r>
              <w:rPr>
                <w:rFonts w:ascii="Geometr231 Lt BT" w:hAnsi="Geometr231 Lt BT"/>
                <w:noProof/>
                <w:sz w:val="36"/>
                <w:szCs w:val="36"/>
                <w:lang w:val="en-US"/>
              </w:rPr>
              <w:drawing>
                <wp:inline distT="0" distB="0" distL="0" distR="0" wp14:anchorId="6BB58483" wp14:editId="2DA99844">
                  <wp:extent cx="241300" cy="254000"/>
                  <wp:effectExtent l="0" t="0" r="12700" b="0"/>
                  <wp:docPr id="1" name="Picture 1" descr="MC900229237[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MC900229237[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3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E90032">
              <w:rPr>
                <w:rFonts w:ascii="Gill Sans MT" w:hAnsi="Gill Sans MT"/>
                <w:sz w:val="44"/>
                <w:szCs w:val="44"/>
              </w:rPr>
              <w:t xml:space="preserve"> </w:t>
            </w:r>
            <w:r w:rsidR="00E90032" w:rsidRPr="00E90032">
              <w:rPr>
                <w:rFonts w:ascii="Calibri" w:hAnsi="Calibri"/>
                <w:sz w:val="44"/>
                <w:szCs w:val="44"/>
              </w:rPr>
              <w:t xml:space="preserve">ACE </w:t>
            </w:r>
            <w:r w:rsidR="00E90032" w:rsidRPr="00E90032">
              <w:rPr>
                <w:rFonts w:ascii="Calibri" w:hAnsi="Calibri"/>
                <w:w w:val="80"/>
                <w:sz w:val="44"/>
                <w:szCs w:val="44"/>
              </w:rPr>
              <w:t>Examinations</w:t>
            </w:r>
          </w:p>
          <w:p w14:paraId="16D25D5C" w14:textId="77777777" w:rsidR="00E90032" w:rsidRDefault="00E90032" w:rsidP="00E90032">
            <w:pPr>
              <w:rPr>
                <w:rFonts w:ascii="Geometr231 Lt BT" w:hAnsi="Geometr231 Lt BT"/>
                <w:sz w:val="36"/>
                <w:szCs w:val="36"/>
              </w:rPr>
            </w:pPr>
          </w:p>
          <w:p w14:paraId="1F545FC0" w14:textId="77777777" w:rsidR="00E90032" w:rsidRDefault="00E90032" w:rsidP="00E90032">
            <w:pPr>
              <w:rPr>
                <w:rFonts w:ascii="Geometr231 Lt BT" w:hAnsi="Geometr231 Lt BT"/>
                <w:sz w:val="36"/>
                <w:szCs w:val="36"/>
              </w:rPr>
            </w:pPr>
          </w:p>
          <w:p w14:paraId="02EA0D9D" w14:textId="77777777" w:rsidR="00E90032" w:rsidRDefault="00E90032" w:rsidP="00E90032"/>
          <w:p w14:paraId="6818F0BD" w14:textId="77777777" w:rsidR="00E90032" w:rsidRPr="00E90032" w:rsidRDefault="00E90032" w:rsidP="00E90032">
            <w:pPr>
              <w:ind w:right="883"/>
              <w:jc w:val="center"/>
              <w:rPr>
                <w:rFonts w:ascii="Calibri" w:hAnsi="Calibri"/>
                <w:spacing w:val="20"/>
                <w:sz w:val="44"/>
                <w:szCs w:val="44"/>
              </w:rPr>
            </w:pPr>
            <w:r w:rsidRPr="00E90032">
              <w:rPr>
                <w:rFonts w:ascii="Calibri" w:hAnsi="Calibri"/>
                <w:bCs/>
                <w:sz w:val="44"/>
                <w:szCs w:val="44"/>
              </w:rPr>
              <w:t>201</w:t>
            </w:r>
            <w:r w:rsidR="006F7884">
              <w:rPr>
                <w:rFonts w:ascii="Calibri" w:hAnsi="Calibri"/>
                <w:bCs/>
                <w:sz w:val="44"/>
                <w:szCs w:val="44"/>
              </w:rPr>
              <w:t>6</w:t>
            </w:r>
          </w:p>
          <w:p w14:paraId="1FD85F0D" w14:textId="77777777" w:rsidR="00A951F3" w:rsidRDefault="00A951F3">
            <w:pPr>
              <w:ind w:right="885"/>
              <w:jc w:val="center"/>
              <w:rPr>
                <w:rFonts w:ascii="Calibri" w:hAnsi="Calibri"/>
                <w:b/>
                <w:spacing w:val="20"/>
                <w:sz w:val="56"/>
                <w:szCs w:val="56"/>
              </w:rPr>
            </w:pPr>
            <w:r>
              <w:rPr>
                <w:rFonts w:ascii="Calibri" w:hAnsi="Calibri"/>
                <w:b/>
                <w:spacing w:val="20"/>
                <w:sz w:val="56"/>
                <w:szCs w:val="56"/>
              </w:rPr>
              <w:t>YEAR 10</w:t>
            </w:r>
          </w:p>
          <w:p w14:paraId="4AC33EC7" w14:textId="77777777" w:rsidR="00A951F3" w:rsidRDefault="00A951F3">
            <w:pPr>
              <w:ind w:right="883"/>
              <w:jc w:val="center"/>
              <w:rPr>
                <w:rFonts w:ascii="Calibri" w:hAnsi="Calibri"/>
                <w:b/>
                <w:spacing w:val="20"/>
              </w:rPr>
            </w:pPr>
            <w:r>
              <w:rPr>
                <w:rFonts w:ascii="Calibri" w:hAnsi="Calibri"/>
                <w:b/>
                <w:spacing w:val="20"/>
              </w:rPr>
              <w:t>HALF YEARLY EXAMINATION</w:t>
            </w:r>
          </w:p>
          <w:p w14:paraId="3F4C35F4" w14:textId="77777777" w:rsidR="00A951F3" w:rsidRDefault="00A951F3">
            <w:pPr>
              <w:jc w:val="center"/>
            </w:pPr>
          </w:p>
          <w:p w14:paraId="69BEAD6D" w14:textId="77777777" w:rsidR="00A951F3" w:rsidRDefault="00A951F3">
            <w:pPr>
              <w:jc w:val="center"/>
              <w:rPr>
                <w:rFonts w:eastAsia="Times New Roman"/>
                <w:b/>
                <w:lang w:eastAsia="en-AU"/>
              </w:rPr>
            </w:pPr>
          </w:p>
        </w:tc>
        <w:tc>
          <w:tcPr>
            <w:tcW w:w="4537" w:type="dxa"/>
            <w:tcBorders>
              <w:top w:val="nil"/>
              <w:left w:val="nil"/>
              <w:bottom w:val="nil"/>
              <w:right w:val="nil"/>
            </w:tcBorders>
          </w:tcPr>
          <w:p w14:paraId="53101BFE" w14:textId="77777777" w:rsidR="00A951F3" w:rsidRDefault="00A951F3">
            <w:pPr>
              <w:ind w:left="284"/>
              <w:jc w:val="center"/>
              <w:rPr>
                <w:rFonts w:ascii="Geometr231 Lt BT" w:hAnsi="Geometr231 Lt BT"/>
                <w:sz w:val="72"/>
                <w:szCs w:val="72"/>
              </w:rPr>
            </w:pPr>
          </w:p>
          <w:p w14:paraId="2C0EC09B" w14:textId="77777777" w:rsidR="00A951F3" w:rsidRDefault="00A951F3">
            <w:pPr>
              <w:tabs>
                <w:tab w:val="left" w:pos="5670"/>
              </w:tabs>
              <w:spacing w:after="120" w:line="360" w:lineRule="auto"/>
            </w:pPr>
            <w:r>
              <w:t>Student Name: _______________________</w:t>
            </w:r>
          </w:p>
          <w:p w14:paraId="4CFFD246" w14:textId="77777777" w:rsidR="00A951F3" w:rsidRDefault="00A951F3">
            <w:pPr>
              <w:rPr>
                <w:rFonts w:eastAsia="Times New Roman"/>
                <w:b/>
                <w:lang w:eastAsia="en-AU"/>
              </w:rPr>
            </w:pPr>
          </w:p>
        </w:tc>
      </w:tr>
      <w:tr w:rsidR="00A951F3" w14:paraId="6D96C392" w14:textId="77777777">
        <w:trPr>
          <w:trHeight w:val="4820"/>
        </w:trPr>
        <w:tc>
          <w:tcPr>
            <w:tcW w:w="918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BCBD571" w14:textId="77777777" w:rsidR="00A951F3" w:rsidRDefault="00A951F3">
            <w:pPr>
              <w:spacing w:line="360" w:lineRule="auto"/>
              <w:rPr>
                <w:sz w:val="72"/>
                <w:szCs w:val="32"/>
              </w:rPr>
            </w:pPr>
            <w:r>
              <w:rPr>
                <w:rFonts w:ascii="GillSans" w:hAnsi="GillSans"/>
                <w:sz w:val="72"/>
                <w:szCs w:val="84"/>
              </w:rPr>
              <w:t xml:space="preserve">Mathematics </w:t>
            </w:r>
          </w:p>
          <w:p w14:paraId="05C83B47" w14:textId="77777777" w:rsidR="00A951F3" w:rsidRDefault="00A951F3">
            <w:pPr>
              <w:rPr>
                <w:rFonts w:eastAsia="Times New Roman"/>
                <w:b/>
                <w:lang w:eastAsia="en-AU"/>
              </w:rPr>
            </w:pPr>
          </w:p>
        </w:tc>
      </w:tr>
      <w:tr w:rsidR="00A951F3" w14:paraId="719670C7" w14:textId="77777777">
        <w:trPr>
          <w:trHeight w:val="3969"/>
        </w:trPr>
        <w:tc>
          <w:tcPr>
            <w:tcW w:w="4077" w:type="dxa"/>
            <w:tcBorders>
              <w:top w:val="nil"/>
              <w:left w:val="nil"/>
              <w:bottom w:val="nil"/>
              <w:right w:val="nil"/>
            </w:tcBorders>
          </w:tcPr>
          <w:p w14:paraId="4BD99B65" w14:textId="77777777" w:rsidR="00A951F3" w:rsidRDefault="00A951F3">
            <w:pPr>
              <w:spacing w:after="120"/>
              <w:ind w:left="284" w:hanging="284"/>
              <w:rPr>
                <w:rFonts w:ascii="Times-Bold" w:hAnsi="Times-Bold"/>
                <w:b/>
                <w:bCs/>
              </w:rPr>
            </w:pPr>
            <w:r>
              <w:rPr>
                <w:rFonts w:ascii="Times-Bold" w:hAnsi="Times-Bold"/>
                <w:b/>
                <w:bCs/>
              </w:rPr>
              <w:t>General Instructions</w:t>
            </w:r>
          </w:p>
          <w:p w14:paraId="762B4622" w14:textId="77777777" w:rsidR="00A951F3" w:rsidRDefault="00A951F3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line="312" w:lineRule="auto"/>
              <w:ind w:left="369" w:hanging="369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Reading time - 5 minutes</w:t>
            </w:r>
          </w:p>
          <w:p w14:paraId="752E7B63" w14:textId="77777777" w:rsidR="00A951F3" w:rsidRDefault="00A951F3">
            <w:pPr>
              <w:widowControl w:val="0"/>
              <w:numPr>
                <w:ilvl w:val="0"/>
                <w:numId w:val="2"/>
              </w:numPr>
              <w:overflowPunct w:val="0"/>
              <w:autoSpaceDE w:val="0"/>
              <w:autoSpaceDN w:val="0"/>
              <w:adjustRightInd w:val="0"/>
              <w:spacing w:line="312" w:lineRule="auto"/>
              <w:ind w:left="369" w:hanging="369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Working time - 90 minutes</w:t>
            </w:r>
          </w:p>
          <w:p w14:paraId="13407AAE" w14:textId="77777777" w:rsidR="00A951F3" w:rsidRDefault="00A951F3">
            <w:pPr>
              <w:widowControl w:val="0"/>
              <w:numPr>
                <w:ilvl w:val="0"/>
                <w:numId w:val="2"/>
              </w:numPr>
              <w:overflowPunct w:val="0"/>
              <w:autoSpaceDE w:val="0"/>
              <w:autoSpaceDN w:val="0"/>
              <w:adjustRightInd w:val="0"/>
              <w:spacing w:line="312" w:lineRule="auto"/>
              <w:ind w:left="369" w:hanging="369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Write using black or blue pen</w:t>
            </w:r>
          </w:p>
          <w:p w14:paraId="2BAF267A" w14:textId="77777777" w:rsidR="00A951F3" w:rsidRDefault="00A951F3">
            <w:pPr>
              <w:widowControl w:val="0"/>
              <w:numPr>
                <w:ilvl w:val="0"/>
                <w:numId w:val="2"/>
              </w:numPr>
              <w:overflowPunct w:val="0"/>
              <w:autoSpaceDE w:val="0"/>
              <w:autoSpaceDN w:val="0"/>
              <w:adjustRightInd w:val="0"/>
              <w:spacing w:line="312" w:lineRule="auto"/>
              <w:ind w:left="369" w:hanging="369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You may use a pencil to draw or complete diagrams</w:t>
            </w:r>
          </w:p>
          <w:p w14:paraId="7963D1CF" w14:textId="77777777" w:rsidR="00A951F3" w:rsidRDefault="00A951F3">
            <w:pPr>
              <w:widowControl w:val="0"/>
              <w:numPr>
                <w:ilvl w:val="0"/>
                <w:numId w:val="2"/>
              </w:numPr>
              <w:overflowPunct w:val="0"/>
              <w:autoSpaceDE w:val="0"/>
              <w:autoSpaceDN w:val="0"/>
              <w:adjustRightInd w:val="0"/>
              <w:spacing w:line="312" w:lineRule="auto"/>
              <w:ind w:left="369" w:hanging="369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Calculators may be used</w:t>
            </w:r>
          </w:p>
          <w:p w14:paraId="0574FAF2" w14:textId="77777777" w:rsidR="00A951F3" w:rsidRDefault="00A951F3">
            <w:pPr>
              <w:widowControl w:val="0"/>
              <w:overflowPunct w:val="0"/>
              <w:autoSpaceDE w:val="0"/>
              <w:autoSpaceDN w:val="0"/>
              <w:adjustRightInd w:val="0"/>
              <w:spacing w:line="312" w:lineRule="auto"/>
              <w:rPr>
                <w:rFonts w:ascii="Times-Roman" w:hAnsi="Times-Roman"/>
              </w:rPr>
            </w:pPr>
          </w:p>
        </w:tc>
        <w:tc>
          <w:tcPr>
            <w:tcW w:w="51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73CBDC6B" w14:textId="77777777" w:rsidR="00A951F3" w:rsidRDefault="006B0AB7">
            <w:pPr>
              <w:spacing w:after="240"/>
              <w:ind w:left="176"/>
              <w:rPr>
                <w:rFonts w:ascii="Times-Bold" w:hAnsi="Times-Bold"/>
                <w:b/>
                <w:bCs/>
              </w:rPr>
            </w:pPr>
            <w:r>
              <w:rPr>
                <w:rFonts w:ascii="GillSans" w:hAnsi="GillSans"/>
                <w:noProof/>
                <w:sz w:val="72"/>
                <w:szCs w:val="8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 wp14:anchorId="5E433A26" wp14:editId="541AAEA7">
                      <wp:simplePos x="0" y="0"/>
                      <wp:positionH relativeFrom="column">
                        <wp:posOffset>-60325</wp:posOffset>
                      </wp:positionH>
                      <wp:positionV relativeFrom="paragraph">
                        <wp:posOffset>1905</wp:posOffset>
                      </wp:positionV>
                      <wp:extent cx="0" cy="2912745"/>
                      <wp:effectExtent l="28575" t="27305" r="34925" b="31750"/>
                      <wp:wrapNone/>
                      <wp:docPr id="2" name="Line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912745"/>
                              </a:xfrm>
                              <a:prstGeom prst="line">
                                <a:avLst/>
                              </a:prstGeom>
                              <a:noFill/>
                              <a:ln w="38100">
                                <a:solidFill>
                                  <a:srgbClr val="808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81B3E79" id="Line 17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.75pt,.15pt" to="-4.75pt,22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" strokecolor="gray" strokeweight="3pt"/>
                  </w:pict>
                </mc:Fallback>
              </mc:AlternateContent>
            </w:r>
            <w:r w:rsidR="00A951F3">
              <w:rPr>
                <w:rFonts w:ascii="Times-Bold" w:hAnsi="Times-Bold"/>
                <w:b/>
                <w:bCs/>
              </w:rPr>
              <w:t>Total marks - 60</w:t>
            </w:r>
          </w:p>
          <w:p w14:paraId="6ED3F226" w14:textId="77777777" w:rsidR="00A951F3" w:rsidRDefault="00A951F3">
            <w:pPr>
              <w:pStyle w:val="Heading8"/>
              <w:spacing w:line="312" w:lineRule="auto"/>
              <w:ind w:left="177"/>
              <w:rPr>
                <w:b/>
                <w:bCs/>
              </w:rPr>
            </w:pPr>
            <w:r>
              <w:rPr>
                <w:b/>
                <w:bCs/>
              </w:rPr>
              <w:t>Section 1</w:t>
            </w:r>
          </w:p>
          <w:p w14:paraId="53FD909E" w14:textId="77777777" w:rsidR="00A951F3" w:rsidRDefault="00A951F3">
            <w:pPr>
              <w:spacing w:line="312" w:lineRule="auto"/>
              <w:ind w:left="177"/>
              <w:rPr>
                <w:b/>
                <w:lang w:val="en-US"/>
              </w:rPr>
            </w:pPr>
            <w:r>
              <w:rPr>
                <w:b/>
                <w:lang w:val="en-US"/>
              </w:rPr>
              <w:t>25 marks</w:t>
            </w:r>
          </w:p>
          <w:p w14:paraId="41A1DE22" w14:textId="77777777" w:rsidR="00A951F3" w:rsidRDefault="00A951F3">
            <w:pPr>
              <w:autoSpaceDE w:val="0"/>
              <w:autoSpaceDN w:val="0"/>
              <w:adjustRightInd w:val="0"/>
              <w:spacing w:line="312" w:lineRule="auto"/>
              <w:ind w:left="177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Attempt Questions 1-25</w:t>
            </w:r>
          </w:p>
          <w:p w14:paraId="79D384EE" w14:textId="77777777" w:rsidR="00A951F3" w:rsidRDefault="00A951F3">
            <w:pPr>
              <w:widowControl w:val="0"/>
              <w:overflowPunct w:val="0"/>
              <w:autoSpaceDE w:val="0"/>
              <w:autoSpaceDN w:val="0"/>
              <w:adjustRightInd w:val="0"/>
              <w:spacing w:after="240" w:line="312" w:lineRule="auto"/>
              <w:ind w:left="176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Allow 35 minutes for this section</w:t>
            </w:r>
          </w:p>
          <w:p w14:paraId="429FA2B6" w14:textId="77777777" w:rsidR="00A951F3" w:rsidRDefault="00A951F3">
            <w:pPr>
              <w:pStyle w:val="Heading8"/>
              <w:spacing w:line="312" w:lineRule="auto"/>
              <w:ind w:left="177"/>
              <w:rPr>
                <w:b/>
                <w:bCs/>
              </w:rPr>
            </w:pPr>
            <w:r>
              <w:rPr>
                <w:b/>
                <w:bCs/>
              </w:rPr>
              <w:t>Section 2</w:t>
            </w:r>
          </w:p>
          <w:p w14:paraId="0131EA86" w14:textId="77777777" w:rsidR="00A951F3" w:rsidRDefault="00A951F3">
            <w:pPr>
              <w:spacing w:line="312" w:lineRule="auto"/>
              <w:ind w:left="177"/>
              <w:rPr>
                <w:b/>
                <w:lang w:val="en-US"/>
              </w:rPr>
            </w:pPr>
            <w:r>
              <w:rPr>
                <w:b/>
                <w:lang w:val="en-US"/>
              </w:rPr>
              <w:t>35 marks</w:t>
            </w:r>
          </w:p>
          <w:p w14:paraId="72FED850" w14:textId="77777777" w:rsidR="00A951F3" w:rsidRDefault="00A951F3">
            <w:pPr>
              <w:autoSpaceDE w:val="0"/>
              <w:autoSpaceDN w:val="0"/>
              <w:adjustRightInd w:val="0"/>
              <w:spacing w:line="312" w:lineRule="auto"/>
              <w:ind w:left="177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This section has two parts</w:t>
            </w:r>
          </w:p>
          <w:p w14:paraId="35BD79C3" w14:textId="77777777" w:rsidR="00A951F3" w:rsidRDefault="00A951F3">
            <w:pPr>
              <w:tabs>
                <w:tab w:val="left" w:pos="3861"/>
              </w:tabs>
              <w:autoSpaceDE w:val="0"/>
              <w:autoSpaceDN w:val="0"/>
              <w:adjustRightInd w:val="0"/>
              <w:spacing w:line="312" w:lineRule="auto"/>
              <w:ind w:left="176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 xml:space="preserve">Part A - Questions 26-30 </w:t>
            </w:r>
            <w:r>
              <w:rPr>
                <w:rFonts w:ascii="Times-Roman" w:hAnsi="Times-Roman"/>
              </w:rPr>
              <w:tab/>
              <w:t>25 marks</w:t>
            </w:r>
          </w:p>
          <w:p w14:paraId="40F5073B" w14:textId="77777777" w:rsidR="00A951F3" w:rsidRDefault="00A951F3">
            <w:pPr>
              <w:tabs>
                <w:tab w:val="left" w:pos="3861"/>
              </w:tabs>
              <w:autoSpaceDE w:val="0"/>
              <w:autoSpaceDN w:val="0"/>
              <w:adjustRightInd w:val="0"/>
              <w:spacing w:line="312" w:lineRule="auto"/>
              <w:ind w:left="176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 xml:space="preserve">Part B - Questions 31-32 (advanced) </w:t>
            </w:r>
            <w:r>
              <w:rPr>
                <w:rFonts w:ascii="Times-Roman" w:hAnsi="Times-Roman"/>
              </w:rPr>
              <w:tab/>
              <w:t>10 marks</w:t>
            </w:r>
          </w:p>
          <w:p w14:paraId="132330A9" w14:textId="77777777" w:rsidR="00A951F3" w:rsidRDefault="00A951F3">
            <w:pPr>
              <w:widowControl w:val="0"/>
              <w:overflowPunct w:val="0"/>
              <w:autoSpaceDE w:val="0"/>
              <w:autoSpaceDN w:val="0"/>
              <w:adjustRightInd w:val="0"/>
              <w:spacing w:line="312" w:lineRule="auto"/>
              <w:ind w:left="177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Allow 55 minutes for this section</w:t>
            </w:r>
          </w:p>
          <w:p w14:paraId="480E8F26" w14:textId="77777777" w:rsidR="00A951F3" w:rsidRDefault="00A951F3">
            <w:pPr>
              <w:rPr>
                <w:rFonts w:eastAsia="Times New Roman"/>
                <w:b/>
                <w:lang w:eastAsia="en-AU"/>
              </w:rPr>
            </w:pPr>
          </w:p>
        </w:tc>
      </w:tr>
    </w:tbl>
    <w:p w14:paraId="25B647BB" w14:textId="77777777" w:rsidR="00A951F3" w:rsidRDefault="00A951F3">
      <w:r>
        <w:rPr>
          <w:b/>
        </w:rPr>
        <w:br w:type="page"/>
      </w:r>
    </w:p>
    <w:tbl>
      <w:tblPr>
        <w:tblW w:w="4943" w:type="pct"/>
        <w:tblLook w:val="01E0" w:firstRow="1" w:lastRow="1" w:firstColumn="1" w:lastColumn="1" w:noHBand="0" w:noVBand="0"/>
      </w:tblPr>
      <w:tblGrid>
        <w:gridCol w:w="9180"/>
      </w:tblGrid>
      <w:tr w:rsidR="00A951F3" w14:paraId="2C50DD08" w14:textId="77777777">
        <w:tc>
          <w:tcPr>
            <w:tcW w:w="5000" w:type="pct"/>
          </w:tcPr>
          <w:p w14:paraId="5CEA872E" w14:textId="77777777" w:rsidR="00A951F3" w:rsidRDefault="00A951F3">
            <w:pPr>
              <w:pStyle w:val="SectHead"/>
              <w:rPr>
                <w:lang w:eastAsia="en-AU"/>
              </w:rPr>
            </w:pPr>
            <w:r>
              <w:rPr>
                <w:lang w:eastAsia="en-AU"/>
              </w:rPr>
              <w:lastRenderedPageBreak/>
              <w:t>Section 1</w:t>
            </w:r>
          </w:p>
        </w:tc>
      </w:tr>
      <w:tr w:rsidR="00A951F3" w14:paraId="66C67127" w14:textId="77777777">
        <w:tc>
          <w:tcPr>
            <w:tcW w:w="5000" w:type="pct"/>
          </w:tcPr>
          <w:p w14:paraId="353C5645" w14:textId="77777777" w:rsidR="00A951F3" w:rsidRDefault="00A951F3">
            <w:pPr>
              <w:pStyle w:val="SubHead"/>
              <w:rPr>
                <w:lang w:eastAsia="en-AU"/>
              </w:rPr>
            </w:pPr>
          </w:p>
        </w:tc>
      </w:tr>
      <w:tr w:rsidR="00A951F3" w14:paraId="3ADB51C0" w14:textId="77777777">
        <w:tc>
          <w:tcPr>
            <w:tcW w:w="5000" w:type="pct"/>
          </w:tcPr>
          <w:p w14:paraId="65EFC812" w14:textId="77777777" w:rsidR="00A951F3" w:rsidRDefault="00A951F3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25 marks</w:t>
            </w:r>
          </w:p>
        </w:tc>
      </w:tr>
      <w:tr w:rsidR="00A951F3" w14:paraId="36CD6F2D" w14:textId="77777777">
        <w:tc>
          <w:tcPr>
            <w:tcW w:w="5000" w:type="pct"/>
          </w:tcPr>
          <w:p w14:paraId="0ADC0C38" w14:textId="77777777" w:rsidR="00A951F3" w:rsidRDefault="00A951F3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Attempt Questions 1 - 25</w:t>
            </w:r>
          </w:p>
        </w:tc>
      </w:tr>
      <w:tr w:rsidR="00A951F3" w14:paraId="5A46E189" w14:textId="77777777">
        <w:tc>
          <w:tcPr>
            <w:tcW w:w="5000" w:type="pct"/>
          </w:tcPr>
          <w:p w14:paraId="022ED8FC" w14:textId="77777777" w:rsidR="00A951F3" w:rsidRDefault="00A951F3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Allow about 35 minutes for this section</w:t>
            </w:r>
          </w:p>
        </w:tc>
      </w:tr>
      <w:tr w:rsidR="00A951F3" w14:paraId="7FF54944" w14:textId="77777777">
        <w:tc>
          <w:tcPr>
            <w:tcW w:w="5000" w:type="pct"/>
          </w:tcPr>
          <w:p w14:paraId="6C472221" w14:textId="77777777" w:rsidR="00A951F3" w:rsidRDefault="00A951F3">
            <w:pPr>
              <w:pStyle w:val="SubHead"/>
              <w:rPr>
                <w:lang w:eastAsia="en-AU"/>
              </w:rPr>
            </w:pPr>
          </w:p>
        </w:tc>
      </w:tr>
      <w:tr w:rsidR="00A951F3" w14:paraId="67826AAF" w14:textId="77777777">
        <w:tc>
          <w:tcPr>
            <w:tcW w:w="5000" w:type="pct"/>
          </w:tcPr>
          <w:p w14:paraId="0008AA85" w14:textId="77777777" w:rsidR="00A951F3" w:rsidRDefault="00A951F3">
            <w:pPr>
              <w:pStyle w:val="SubHead"/>
              <w:rPr>
                <w:b w:val="0"/>
                <w:lang w:eastAsia="en-AU"/>
              </w:rPr>
            </w:pPr>
            <w:r>
              <w:rPr>
                <w:b w:val="0"/>
                <w:lang w:eastAsia="en-AU"/>
              </w:rPr>
              <w:t>Use the multiple-choice answer sheet for Questions 1-25</w:t>
            </w:r>
          </w:p>
        </w:tc>
      </w:tr>
      <w:tr w:rsidR="00A951F3" w14:paraId="6BA4E1D6" w14:textId="77777777">
        <w:tc>
          <w:tcPr>
            <w:tcW w:w="5000" w:type="pct"/>
            <w:tcBorders>
              <w:bottom w:val="single" w:sz="12" w:space="0" w:color="auto"/>
            </w:tcBorders>
          </w:tcPr>
          <w:p w14:paraId="1143A886" w14:textId="77777777" w:rsidR="00A951F3" w:rsidRDefault="00A951F3">
            <w:pPr>
              <w:pStyle w:val="Questions1"/>
              <w:numPr>
                <w:ilvl w:val="0"/>
                <w:numId w:val="0"/>
              </w:numPr>
              <w:tabs>
                <w:tab w:val="left" w:pos="272"/>
              </w:tabs>
              <w:ind w:left="252" w:hanging="360"/>
            </w:pPr>
          </w:p>
        </w:tc>
      </w:tr>
    </w:tbl>
    <w:p w14:paraId="2F78C1AF" w14:textId="77777777" w:rsidR="00A951F3" w:rsidRDefault="00A951F3">
      <w:pPr>
        <w:rPr>
          <w:b/>
          <w:bCs/>
        </w:rPr>
      </w:pPr>
    </w:p>
    <w:tbl>
      <w:tblPr>
        <w:tblW w:w="4943" w:type="pct"/>
        <w:tblLook w:val="01E0" w:firstRow="1" w:lastRow="1" w:firstColumn="1" w:lastColumn="1" w:noHBand="0" w:noVBand="0"/>
      </w:tblPr>
      <w:tblGrid>
        <w:gridCol w:w="387"/>
        <w:gridCol w:w="11"/>
        <w:gridCol w:w="8782"/>
      </w:tblGrid>
      <w:tr w:rsidR="00A951F3" w14:paraId="2E5C3BFA" w14:textId="77777777">
        <w:tc>
          <w:tcPr>
            <w:tcW w:w="5000" w:type="pct"/>
            <w:gridSpan w:val="3"/>
          </w:tcPr>
          <w:p w14:paraId="46AB22A0" w14:textId="7C880726" w:rsidR="00A951F3" w:rsidRDefault="00CB74EF" w:rsidP="00F55EBE">
            <w:pPr>
              <w:pStyle w:val="Questions1"/>
              <w:rPr>
                <w:bCs w:val="0"/>
              </w:rPr>
            </w:pPr>
            <w:r>
              <w:rPr>
                <w:b w:val="0"/>
              </w:rPr>
              <w:t xml:space="preserve">Which of these expressions is equivalent to </w:t>
            </w:r>
            <w:bookmarkStart w:id="0" w:name="MTBlankEqn"/>
            <w:r w:rsidR="00F55EBE" w:rsidRPr="00F55EBE">
              <w:rPr>
                <w:position w:val="-10"/>
              </w:rPr>
              <w:object w:dxaOrig="499" w:dyaOrig="360" w14:anchorId="5AD650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95pt;height:18pt" o:ole="">
                  <v:imagedata r:id="rId9" o:title=""/>
                </v:shape>
                <o:OLEObject Type="Embed" ProgID="Equation.DSMT4" ShapeID="_x0000_i1025" DrawAspect="Content" ObjectID="_1776169808" r:id="rId10"/>
              </w:object>
            </w:r>
            <w:bookmarkEnd w:id="0"/>
            <w:r>
              <w:rPr>
                <w:b w:val="0"/>
              </w:rPr>
              <w:t>?</w:t>
            </w:r>
          </w:p>
        </w:tc>
      </w:tr>
      <w:tr w:rsidR="00A951F3" w14:paraId="2136AF58" w14:textId="77777777">
        <w:tc>
          <w:tcPr>
            <w:tcW w:w="211" w:type="pct"/>
            <w:vAlign w:val="center"/>
          </w:tcPr>
          <w:p w14:paraId="2375B638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9" w:type="pct"/>
            <w:gridSpan w:val="2"/>
            <w:vAlign w:val="center"/>
          </w:tcPr>
          <w:p w14:paraId="75DC585C" w14:textId="6B77D12D" w:rsidR="00A951F3" w:rsidRDefault="00A951F3" w:rsidP="00F55E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F55EBE" w:rsidRPr="00F55EBE">
              <w:rPr>
                <w:position w:val="-10"/>
              </w:rPr>
              <w:object w:dxaOrig="1140" w:dyaOrig="320" w14:anchorId="21164A48">
                <v:shape id="_x0000_i1026" type="#_x0000_t75" style="width:57pt;height:16pt" o:ole="">
                  <v:imagedata r:id="rId11" o:title=""/>
                </v:shape>
                <o:OLEObject Type="Embed" ProgID="Equation.DSMT4" ShapeID="_x0000_i1026" DrawAspect="Content" ObjectID="_1776169809" r:id="rId12"/>
              </w:object>
            </w:r>
          </w:p>
        </w:tc>
      </w:tr>
      <w:tr w:rsidR="00A951F3" w14:paraId="23EDFC25" w14:textId="77777777">
        <w:tc>
          <w:tcPr>
            <w:tcW w:w="211" w:type="pct"/>
            <w:vAlign w:val="center"/>
          </w:tcPr>
          <w:p w14:paraId="49F1886D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9" w:type="pct"/>
            <w:gridSpan w:val="2"/>
            <w:vAlign w:val="center"/>
          </w:tcPr>
          <w:p w14:paraId="520BA60C" w14:textId="17E0034A" w:rsidR="00A951F3" w:rsidRDefault="00A951F3" w:rsidP="00F55E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F55EBE" w:rsidRPr="00F55EBE">
              <w:rPr>
                <w:position w:val="-10"/>
              </w:rPr>
              <w:object w:dxaOrig="1120" w:dyaOrig="320" w14:anchorId="3E7C324A">
                <v:shape id="_x0000_i1027" type="#_x0000_t75" style="width:56pt;height:16pt" o:ole="">
                  <v:imagedata r:id="rId13" o:title=""/>
                </v:shape>
                <o:OLEObject Type="Embed" ProgID="Equation.DSMT4" ShapeID="_x0000_i1027" DrawAspect="Content" ObjectID="_1776169810" r:id="rId14"/>
              </w:object>
            </w:r>
          </w:p>
        </w:tc>
      </w:tr>
      <w:tr w:rsidR="00A951F3" w14:paraId="783D0E29" w14:textId="77777777">
        <w:tc>
          <w:tcPr>
            <w:tcW w:w="211" w:type="pct"/>
            <w:vAlign w:val="center"/>
          </w:tcPr>
          <w:p w14:paraId="7BEECC7D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9" w:type="pct"/>
            <w:gridSpan w:val="2"/>
            <w:vAlign w:val="center"/>
          </w:tcPr>
          <w:p w14:paraId="1327C855" w14:textId="648D06F3" w:rsidR="00A951F3" w:rsidRDefault="00A951F3" w:rsidP="00F55E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F55EBE" w:rsidRPr="00F55EBE">
              <w:rPr>
                <w:position w:val="-10"/>
              </w:rPr>
              <w:object w:dxaOrig="1460" w:dyaOrig="320" w14:anchorId="6638E5C6">
                <v:shape id="_x0000_i1028" type="#_x0000_t75" style="width:73pt;height:16pt" o:ole="">
                  <v:imagedata r:id="rId15" o:title=""/>
                </v:shape>
                <o:OLEObject Type="Embed" ProgID="Equation.DSMT4" ShapeID="_x0000_i1028" DrawAspect="Content" ObjectID="_1776169811" r:id="rId16"/>
              </w:object>
            </w:r>
          </w:p>
        </w:tc>
      </w:tr>
      <w:tr w:rsidR="00A951F3" w14:paraId="00E1F18C" w14:textId="77777777">
        <w:tc>
          <w:tcPr>
            <w:tcW w:w="211" w:type="pct"/>
            <w:vAlign w:val="center"/>
          </w:tcPr>
          <w:p w14:paraId="59553E51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9" w:type="pct"/>
            <w:gridSpan w:val="2"/>
            <w:vAlign w:val="center"/>
          </w:tcPr>
          <w:p w14:paraId="36449A58" w14:textId="4523FE26" w:rsidR="00A951F3" w:rsidRDefault="00A951F3" w:rsidP="00F55E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F55EBE" w:rsidRPr="00F55EBE">
              <w:rPr>
                <w:position w:val="-10"/>
              </w:rPr>
              <w:object w:dxaOrig="1740" w:dyaOrig="320" w14:anchorId="3C5E54E6">
                <v:shape id="_x0000_i1029" type="#_x0000_t75" style="width:87pt;height:16pt" o:ole="">
                  <v:imagedata r:id="rId17" o:title=""/>
                </v:shape>
                <o:OLEObject Type="Embed" ProgID="Equation.DSMT4" ShapeID="_x0000_i1029" DrawAspect="Content" ObjectID="_1776169812" r:id="rId18"/>
              </w:object>
            </w:r>
          </w:p>
        </w:tc>
      </w:tr>
      <w:tr w:rsidR="00A951F3" w14:paraId="44ED6A62" w14:textId="77777777">
        <w:tc>
          <w:tcPr>
            <w:tcW w:w="5000" w:type="pct"/>
            <w:gridSpan w:val="3"/>
          </w:tcPr>
          <w:p w14:paraId="76FC3796" w14:textId="77777777" w:rsidR="00A951F3" w:rsidRDefault="00A951F3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A951F3" w14:paraId="042A963B" w14:textId="77777777">
        <w:tc>
          <w:tcPr>
            <w:tcW w:w="5000" w:type="pct"/>
            <w:gridSpan w:val="3"/>
          </w:tcPr>
          <w:p w14:paraId="6316FE67" w14:textId="7673D781" w:rsidR="00A951F3" w:rsidRPr="00B1437A" w:rsidRDefault="00B1437A">
            <w:pPr>
              <w:pStyle w:val="Questions1"/>
              <w:rPr>
                <w:b w:val="0"/>
                <w:bCs w:val="0"/>
              </w:rPr>
            </w:pPr>
            <w:r w:rsidRPr="00B1437A">
              <w:rPr>
                <w:b w:val="0"/>
                <w:bCs w:val="0"/>
              </w:rPr>
              <w:t>Which of the following four numbers is the largest?</w:t>
            </w:r>
          </w:p>
        </w:tc>
      </w:tr>
      <w:tr w:rsidR="00A951F3" w14:paraId="090CBAE6" w14:textId="77777777">
        <w:tc>
          <w:tcPr>
            <w:tcW w:w="217" w:type="pct"/>
            <w:gridSpan w:val="2"/>
            <w:vAlign w:val="center"/>
          </w:tcPr>
          <w:p w14:paraId="70D1FC9E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42D53987" w14:textId="1BF7EAF3" w:rsidR="00A951F3" w:rsidRDefault="00A951F3" w:rsidP="00B1437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B1437A">
              <w:rPr>
                <w:sz w:val="24"/>
                <w:lang w:eastAsia="en-AU"/>
              </w:rPr>
              <w:t xml:space="preserve">0.3 </w:t>
            </w:r>
          </w:p>
        </w:tc>
      </w:tr>
      <w:tr w:rsidR="00A951F3" w14:paraId="6ACD1475" w14:textId="77777777">
        <w:tc>
          <w:tcPr>
            <w:tcW w:w="217" w:type="pct"/>
            <w:gridSpan w:val="2"/>
            <w:vAlign w:val="center"/>
          </w:tcPr>
          <w:p w14:paraId="486ACEA3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44862F30" w14:textId="7EFD0819" w:rsidR="00A951F3" w:rsidRDefault="00A951F3" w:rsidP="00F55E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F55EBE" w:rsidRPr="00F55EBE">
              <w:rPr>
                <w:position w:val="-8"/>
              </w:rPr>
              <w:object w:dxaOrig="460" w:dyaOrig="360" w14:anchorId="695F8436">
                <v:shape id="_x0000_i1030" type="#_x0000_t75" style="width:23pt;height:18pt" o:ole="">
                  <v:imagedata r:id="rId19" o:title=""/>
                </v:shape>
                <o:OLEObject Type="Embed" ProgID="Equation.DSMT4" ShapeID="_x0000_i1030" DrawAspect="Content" ObjectID="_1776169813" r:id="rId20"/>
              </w:object>
            </w:r>
          </w:p>
        </w:tc>
      </w:tr>
      <w:tr w:rsidR="00A951F3" w14:paraId="4451204C" w14:textId="77777777">
        <w:tc>
          <w:tcPr>
            <w:tcW w:w="217" w:type="pct"/>
            <w:gridSpan w:val="2"/>
            <w:vAlign w:val="center"/>
          </w:tcPr>
          <w:p w14:paraId="5896CC68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2C2C8E05" w14:textId="6D0C6DC2" w:rsidR="00A951F3" w:rsidRDefault="00A951F3" w:rsidP="00F55E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F55EBE" w:rsidRPr="00F55EBE">
              <w:rPr>
                <w:position w:val="-6"/>
              </w:rPr>
              <w:object w:dxaOrig="320" w:dyaOrig="320" w14:anchorId="5A6C9C07">
                <v:shape id="_x0000_i1031" type="#_x0000_t75" style="width:16pt;height:16pt" o:ole="">
                  <v:imagedata r:id="rId21" o:title=""/>
                </v:shape>
                <o:OLEObject Type="Embed" ProgID="Equation.DSMT4" ShapeID="_x0000_i1031" DrawAspect="Content" ObjectID="_1776169814" r:id="rId22"/>
              </w:object>
            </w:r>
          </w:p>
        </w:tc>
      </w:tr>
      <w:tr w:rsidR="00A951F3" w14:paraId="1C5A3051" w14:textId="77777777">
        <w:tc>
          <w:tcPr>
            <w:tcW w:w="217" w:type="pct"/>
            <w:gridSpan w:val="2"/>
            <w:vAlign w:val="center"/>
          </w:tcPr>
          <w:p w14:paraId="7750CC36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71B73431" w14:textId="43E86A31" w:rsidR="00A951F3" w:rsidRDefault="00A951F3" w:rsidP="00F55E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F55EBE" w:rsidRPr="00F55EBE">
              <w:rPr>
                <w:position w:val="-6"/>
              </w:rPr>
              <w:object w:dxaOrig="220" w:dyaOrig="220" w14:anchorId="27ABE9A2">
                <v:shape id="_x0000_i1032" type="#_x0000_t75" style="width:11pt;height:11pt" o:ole="">
                  <v:imagedata r:id="rId23" o:title=""/>
                </v:shape>
                <o:OLEObject Type="Embed" ProgID="Equation.DSMT4" ShapeID="_x0000_i1032" DrawAspect="Content" ObjectID="_1776169815" r:id="rId24"/>
              </w:object>
            </w:r>
          </w:p>
        </w:tc>
      </w:tr>
      <w:tr w:rsidR="00A951F3" w14:paraId="4DD3BF96" w14:textId="77777777">
        <w:tc>
          <w:tcPr>
            <w:tcW w:w="5000" w:type="pct"/>
            <w:gridSpan w:val="3"/>
          </w:tcPr>
          <w:p w14:paraId="4AFC5849" w14:textId="77777777" w:rsidR="00A951F3" w:rsidRDefault="00A951F3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A951F3" w14:paraId="260CC528" w14:textId="77777777">
        <w:tc>
          <w:tcPr>
            <w:tcW w:w="5000" w:type="pct"/>
            <w:gridSpan w:val="3"/>
          </w:tcPr>
          <w:p w14:paraId="30C95DBD" w14:textId="2B302ED1" w:rsidR="003855DF" w:rsidRPr="0014614A" w:rsidRDefault="003855DF" w:rsidP="003855DF">
            <w:pPr>
              <w:pStyle w:val="Questions1"/>
            </w:pPr>
            <w:bookmarkStart w:id="1" w:name="OLE_LINK794"/>
            <w:bookmarkStart w:id="2" w:name="OLE_LINK795"/>
            <w:r>
              <w:rPr>
                <w:b w:val="0"/>
              </w:rPr>
              <w:t xml:space="preserve">The admission fee to </w:t>
            </w:r>
            <w:r w:rsidR="00D10AD1">
              <w:rPr>
                <w:b w:val="0"/>
              </w:rPr>
              <w:t>a</w:t>
            </w:r>
            <w:r>
              <w:rPr>
                <w:b w:val="0"/>
              </w:rPr>
              <w:t xml:space="preserve"> concert is </w:t>
            </w:r>
            <w:bookmarkEnd w:id="1"/>
            <w:bookmarkEnd w:id="2"/>
            <w:r>
              <w:rPr>
                <w:b w:val="0"/>
              </w:rPr>
              <w:t xml:space="preserve">$18 for an adult and $8 for a child. </w:t>
            </w:r>
          </w:p>
          <w:p w14:paraId="381DED1C" w14:textId="77777777" w:rsidR="003855DF" w:rsidRPr="00EC6F47" w:rsidRDefault="003855DF" w:rsidP="003855DF">
            <w:pPr>
              <w:pStyle w:val="Questions1"/>
              <w:numPr>
                <w:ilvl w:val="0"/>
                <w:numId w:val="0"/>
              </w:numPr>
              <w:ind w:left="360"/>
            </w:pPr>
            <w:r>
              <w:rPr>
                <w:b w:val="0"/>
              </w:rPr>
              <w:t>A family of five people paid $60 admission fee.</w:t>
            </w:r>
          </w:p>
          <w:p w14:paraId="4F69B9E1" w14:textId="37EF4901" w:rsidR="00A951F3" w:rsidRPr="003855DF" w:rsidRDefault="003855DF" w:rsidP="003855DF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  <w:r>
              <w:rPr>
                <w:b w:val="0"/>
              </w:rPr>
              <w:t>How many children and adults were there?</w:t>
            </w:r>
          </w:p>
        </w:tc>
      </w:tr>
      <w:tr w:rsidR="00A951F3" w14:paraId="6CE2C8A3" w14:textId="77777777">
        <w:tc>
          <w:tcPr>
            <w:tcW w:w="217" w:type="pct"/>
            <w:gridSpan w:val="2"/>
            <w:vAlign w:val="center"/>
          </w:tcPr>
          <w:p w14:paraId="52F44FE5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01A9DF29" w14:textId="3C1E432B" w:rsidR="00A951F3" w:rsidRPr="003855DF" w:rsidRDefault="00A951F3" w:rsidP="003855DF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 w:rsidRPr="003855DF">
              <w:rPr>
                <w:sz w:val="24"/>
                <w:lang w:eastAsia="en-AU"/>
              </w:rPr>
              <w:t>(A)</w:t>
            </w:r>
            <w:r w:rsidRPr="003855DF">
              <w:rPr>
                <w:sz w:val="24"/>
                <w:lang w:eastAsia="en-AU"/>
              </w:rPr>
              <w:tab/>
            </w:r>
            <w:bookmarkStart w:id="3" w:name="OLE_LINK786"/>
            <w:bookmarkStart w:id="4" w:name="OLE_LINK787"/>
            <w:r w:rsidR="003855DF" w:rsidRPr="003855DF">
              <w:rPr>
                <w:sz w:val="24"/>
              </w:rPr>
              <w:t xml:space="preserve">2 adults and </w:t>
            </w:r>
            <w:r w:rsidR="003855DF">
              <w:rPr>
                <w:sz w:val="24"/>
              </w:rPr>
              <w:t>2</w:t>
            </w:r>
            <w:r w:rsidR="003855DF" w:rsidRPr="003855DF">
              <w:rPr>
                <w:sz w:val="24"/>
              </w:rPr>
              <w:t xml:space="preserve"> children</w:t>
            </w:r>
            <w:bookmarkEnd w:id="3"/>
            <w:bookmarkEnd w:id="4"/>
          </w:p>
        </w:tc>
      </w:tr>
      <w:tr w:rsidR="00A951F3" w14:paraId="3E7F15D9" w14:textId="77777777">
        <w:tc>
          <w:tcPr>
            <w:tcW w:w="217" w:type="pct"/>
            <w:gridSpan w:val="2"/>
            <w:vAlign w:val="center"/>
          </w:tcPr>
          <w:p w14:paraId="5337FD84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26059057" w14:textId="21F0B07E" w:rsidR="00A951F3" w:rsidRPr="003855DF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 w:rsidRPr="003855DF">
              <w:rPr>
                <w:sz w:val="24"/>
                <w:lang w:eastAsia="en-AU"/>
              </w:rPr>
              <w:t>(B)</w:t>
            </w:r>
            <w:r w:rsidRPr="003855DF">
              <w:rPr>
                <w:sz w:val="24"/>
                <w:lang w:eastAsia="en-AU"/>
              </w:rPr>
              <w:tab/>
            </w:r>
            <w:r w:rsidR="003855DF" w:rsidRPr="003855DF">
              <w:rPr>
                <w:sz w:val="24"/>
              </w:rPr>
              <w:t>2 adults and 3 children</w:t>
            </w:r>
          </w:p>
        </w:tc>
      </w:tr>
      <w:tr w:rsidR="00A951F3" w14:paraId="17108CBD" w14:textId="77777777">
        <w:tc>
          <w:tcPr>
            <w:tcW w:w="217" w:type="pct"/>
            <w:gridSpan w:val="2"/>
            <w:vAlign w:val="center"/>
          </w:tcPr>
          <w:p w14:paraId="2C76012C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4617B892" w14:textId="57FAA956" w:rsidR="00A951F3" w:rsidRPr="003855DF" w:rsidRDefault="00A951F3" w:rsidP="003855DF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 w:rsidRPr="003855DF">
              <w:rPr>
                <w:sz w:val="24"/>
                <w:lang w:eastAsia="en-AU"/>
              </w:rPr>
              <w:t>(C)</w:t>
            </w:r>
            <w:r w:rsidRPr="003855DF">
              <w:rPr>
                <w:sz w:val="24"/>
                <w:lang w:eastAsia="en-AU"/>
              </w:rPr>
              <w:tab/>
            </w:r>
            <w:r w:rsidR="003855DF">
              <w:rPr>
                <w:sz w:val="24"/>
              </w:rPr>
              <w:t>3</w:t>
            </w:r>
            <w:r w:rsidR="003855DF" w:rsidRPr="003855DF">
              <w:rPr>
                <w:sz w:val="24"/>
              </w:rPr>
              <w:t xml:space="preserve"> adults and </w:t>
            </w:r>
            <w:r w:rsidR="003855DF">
              <w:rPr>
                <w:sz w:val="24"/>
              </w:rPr>
              <w:t>2</w:t>
            </w:r>
            <w:r w:rsidR="003855DF" w:rsidRPr="003855DF">
              <w:rPr>
                <w:sz w:val="24"/>
              </w:rPr>
              <w:t xml:space="preserve"> children</w:t>
            </w:r>
          </w:p>
        </w:tc>
      </w:tr>
      <w:tr w:rsidR="00A951F3" w14:paraId="49413171" w14:textId="77777777">
        <w:tc>
          <w:tcPr>
            <w:tcW w:w="217" w:type="pct"/>
            <w:gridSpan w:val="2"/>
            <w:vAlign w:val="center"/>
          </w:tcPr>
          <w:p w14:paraId="70F3DE03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56991180" w14:textId="17F42749" w:rsidR="00A951F3" w:rsidRPr="003855DF" w:rsidRDefault="00A951F3" w:rsidP="003855DF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 w:rsidRPr="003855DF">
              <w:rPr>
                <w:sz w:val="24"/>
                <w:lang w:eastAsia="en-AU"/>
              </w:rPr>
              <w:t>(D)</w:t>
            </w:r>
            <w:r w:rsidRPr="003855DF">
              <w:rPr>
                <w:sz w:val="24"/>
                <w:lang w:eastAsia="en-AU"/>
              </w:rPr>
              <w:tab/>
            </w:r>
            <w:r w:rsidR="003855DF">
              <w:rPr>
                <w:sz w:val="24"/>
              </w:rPr>
              <w:t>3</w:t>
            </w:r>
            <w:r w:rsidR="003855DF" w:rsidRPr="003855DF">
              <w:rPr>
                <w:sz w:val="24"/>
              </w:rPr>
              <w:t xml:space="preserve"> adults and 3 children</w:t>
            </w:r>
          </w:p>
        </w:tc>
      </w:tr>
      <w:tr w:rsidR="00A951F3" w14:paraId="170426DF" w14:textId="77777777">
        <w:tc>
          <w:tcPr>
            <w:tcW w:w="5000" w:type="pct"/>
            <w:gridSpan w:val="3"/>
          </w:tcPr>
          <w:p w14:paraId="6512A300" w14:textId="77777777" w:rsidR="00A951F3" w:rsidRDefault="00A951F3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A951F3" w14:paraId="50BB1C89" w14:textId="77777777">
        <w:tc>
          <w:tcPr>
            <w:tcW w:w="5000" w:type="pct"/>
            <w:gridSpan w:val="3"/>
          </w:tcPr>
          <w:p w14:paraId="1553F3C2" w14:textId="22042003" w:rsidR="00A951F3" w:rsidRDefault="00816D5B">
            <w:pPr>
              <w:pStyle w:val="Questions1"/>
              <w:rPr>
                <w:bCs w:val="0"/>
              </w:rPr>
            </w:pPr>
            <w:r>
              <w:rPr>
                <w:b w:val="0"/>
              </w:rPr>
              <w:t>What is the total surface area of this rectangular prism?</w:t>
            </w:r>
          </w:p>
        </w:tc>
      </w:tr>
      <w:tr w:rsidR="00816D5B" w14:paraId="7A0D0F18" w14:textId="77777777" w:rsidTr="006C58EE">
        <w:trPr>
          <w:trHeight w:val="2018"/>
        </w:trPr>
        <w:tc>
          <w:tcPr>
            <w:tcW w:w="5000" w:type="pct"/>
            <w:gridSpan w:val="3"/>
            <w:vAlign w:val="center"/>
          </w:tcPr>
          <w:p w14:paraId="419E897B" w14:textId="00F76BD9" w:rsidR="00816D5B" w:rsidRDefault="006C58EE" w:rsidP="00816D5B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Cs w:val="0"/>
              </w:rPr>
            </w:pPr>
            <w:r>
              <w:rPr>
                <w:bCs w:val="0"/>
                <w:noProof/>
                <w:lang w:val="en-US" w:eastAsia="en-US"/>
              </w:rPr>
              <w:drawing>
                <wp:inline distT="0" distB="0" distL="0" distR="0" wp14:anchorId="2EF109E6" wp14:editId="31F57B35">
                  <wp:extent cx="3346704" cy="1069848"/>
                  <wp:effectExtent l="0" t="0" r="635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46704" cy="10698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51F3" w14:paraId="5710468A" w14:textId="77777777">
        <w:tc>
          <w:tcPr>
            <w:tcW w:w="217" w:type="pct"/>
            <w:gridSpan w:val="2"/>
            <w:vAlign w:val="center"/>
          </w:tcPr>
          <w:p w14:paraId="3542A36A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5883E5B5" w14:textId="3277314B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816D5B">
              <w:rPr>
                <w:sz w:val="24"/>
                <w:lang w:eastAsia="en-AU"/>
              </w:rPr>
              <w:t>30 m</w:t>
            </w:r>
            <w:r w:rsidR="00816D5B">
              <w:rPr>
                <w:sz w:val="24"/>
                <w:vertAlign w:val="superscript"/>
                <w:lang w:eastAsia="en-AU"/>
              </w:rPr>
              <w:t>2</w:t>
            </w:r>
          </w:p>
        </w:tc>
      </w:tr>
      <w:tr w:rsidR="00A951F3" w14:paraId="343DAC34" w14:textId="77777777">
        <w:tc>
          <w:tcPr>
            <w:tcW w:w="217" w:type="pct"/>
            <w:gridSpan w:val="2"/>
            <w:vAlign w:val="center"/>
          </w:tcPr>
          <w:p w14:paraId="266F0AA7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0CF87F70" w14:textId="6849A862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816D5B">
              <w:rPr>
                <w:sz w:val="24"/>
                <w:lang w:eastAsia="en-AU"/>
              </w:rPr>
              <w:t>36 m</w:t>
            </w:r>
            <w:r w:rsidR="00816D5B">
              <w:rPr>
                <w:sz w:val="24"/>
                <w:vertAlign w:val="superscript"/>
                <w:lang w:eastAsia="en-AU"/>
              </w:rPr>
              <w:t>2</w:t>
            </w:r>
          </w:p>
        </w:tc>
      </w:tr>
      <w:tr w:rsidR="00A951F3" w14:paraId="6536AAB3" w14:textId="77777777">
        <w:tc>
          <w:tcPr>
            <w:tcW w:w="217" w:type="pct"/>
            <w:gridSpan w:val="2"/>
            <w:vAlign w:val="center"/>
          </w:tcPr>
          <w:p w14:paraId="3D04096D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5EEA7FD3" w14:textId="20A63E36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816D5B">
              <w:rPr>
                <w:sz w:val="24"/>
                <w:lang w:eastAsia="en-AU"/>
              </w:rPr>
              <w:t>60 m</w:t>
            </w:r>
            <w:r w:rsidR="00816D5B">
              <w:rPr>
                <w:sz w:val="24"/>
                <w:vertAlign w:val="superscript"/>
                <w:lang w:eastAsia="en-AU"/>
              </w:rPr>
              <w:t>2</w:t>
            </w:r>
          </w:p>
        </w:tc>
      </w:tr>
      <w:tr w:rsidR="00A951F3" w14:paraId="28164E39" w14:textId="77777777">
        <w:tc>
          <w:tcPr>
            <w:tcW w:w="217" w:type="pct"/>
            <w:gridSpan w:val="2"/>
            <w:vAlign w:val="center"/>
          </w:tcPr>
          <w:p w14:paraId="7D3F8830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0958A09D" w14:textId="2F61343F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816D5B">
              <w:rPr>
                <w:sz w:val="24"/>
                <w:lang w:eastAsia="en-AU"/>
              </w:rPr>
              <w:t>72 m</w:t>
            </w:r>
            <w:r w:rsidR="00816D5B">
              <w:rPr>
                <w:sz w:val="24"/>
                <w:vertAlign w:val="superscript"/>
                <w:lang w:eastAsia="en-AU"/>
              </w:rPr>
              <w:t>2</w:t>
            </w:r>
          </w:p>
        </w:tc>
      </w:tr>
    </w:tbl>
    <w:p w14:paraId="0B1C67C5" w14:textId="77777777" w:rsidR="00C00EA1" w:rsidRDefault="00C00EA1">
      <w:r>
        <w:rPr>
          <w:b/>
          <w:bCs/>
        </w:rPr>
        <w:br w:type="page"/>
      </w:r>
    </w:p>
    <w:tbl>
      <w:tblPr>
        <w:tblW w:w="4943" w:type="pct"/>
        <w:tblLook w:val="01E0" w:firstRow="1" w:lastRow="1" w:firstColumn="1" w:lastColumn="1" w:noHBand="0" w:noVBand="0"/>
      </w:tblPr>
      <w:tblGrid>
        <w:gridCol w:w="381"/>
        <w:gridCol w:w="17"/>
        <w:gridCol w:w="8782"/>
      </w:tblGrid>
      <w:tr w:rsidR="00A951F3" w14:paraId="73D7D000" w14:textId="77777777">
        <w:tc>
          <w:tcPr>
            <w:tcW w:w="5000" w:type="pct"/>
            <w:gridSpan w:val="3"/>
          </w:tcPr>
          <w:p w14:paraId="3668F6FB" w14:textId="6551B868" w:rsidR="00A951F3" w:rsidRPr="00AC635A" w:rsidRDefault="00AC635A" w:rsidP="00AC635A">
            <w:pPr>
              <w:pStyle w:val="Questions1"/>
              <w:jc w:val="left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lastRenderedPageBreak/>
              <w:t>Three biased coins are tossed 100 times and the results shown below.</w:t>
            </w:r>
          </w:p>
        </w:tc>
      </w:tr>
      <w:tr w:rsidR="00AC635A" w14:paraId="566886F2" w14:textId="77777777" w:rsidTr="00C00EA1">
        <w:trPr>
          <w:trHeight w:val="1340"/>
        </w:trPr>
        <w:tc>
          <w:tcPr>
            <w:tcW w:w="5000" w:type="pct"/>
            <w:gridSpan w:val="3"/>
          </w:tcPr>
          <w:tbl>
            <w:tblPr>
              <w:tblStyle w:val="TableGrid"/>
              <w:tblpPr w:leftFromText="180" w:rightFromText="180" w:vertAnchor="page" w:horzAnchor="page" w:tblpX="2283" w:tblpY="159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1977"/>
              <w:gridCol w:w="701"/>
              <w:gridCol w:w="701"/>
              <w:gridCol w:w="701"/>
              <w:gridCol w:w="701"/>
            </w:tblGrid>
            <w:tr w:rsidR="00AC635A" w14:paraId="69560860" w14:textId="77777777" w:rsidTr="001D46C3">
              <w:tc>
                <w:tcPr>
                  <w:tcW w:w="0" w:type="auto"/>
                </w:tcPr>
                <w:p w14:paraId="176AA0BB" w14:textId="7A07266D" w:rsidR="00AC635A" w:rsidRPr="00AC635A" w:rsidRDefault="00AC635A" w:rsidP="00AC635A">
                  <w:pPr>
                    <w:pStyle w:val="Questions1"/>
                    <w:numPr>
                      <w:ilvl w:val="0"/>
                      <w:numId w:val="0"/>
                    </w:numPr>
                    <w:spacing w:before="120" w:after="120"/>
                    <w:jc w:val="left"/>
                    <w:rPr>
                      <w:bCs w:val="0"/>
                    </w:rPr>
                  </w:pPr>
                  <w:r w:rsidRPr="00AC635A">
                    <w:rPr>
                      <w:rFonts w:cs="Times"/>
                    </w:rPr>
                    <w:t>Number of heads</w:t>
                  </w:r>
                </w:p>
              </w:tc>
              <w:tc>
                <w:tcPr>
                  <w:tcW w:w="701" w:type="dxa"/>
                  <w:vAlign w:val="center"/>
                </w:tcPr>
                <w:p w14:paraId="70A4E313" w14:textId="7F5A0A78" w:rsidR="00AC635A" w:rsidRPr="00AC635A" w:rsidRDefault="00AC635A" w:rsidP="001D46C3">
                  <w:pPr>
                    <w:pStyle w:val="Questions1"/>
                    <w:numPr>
                      <w:ilvl w:val="0"/>
                      <w:numId w:val="0"/>
                    </w:numPr>
                    <w:spacing w:before="120" w:after="120"/>
                    <w:jc w:val="center"/>
                    <w:rPr>
                      <w:b w:val="0"/>
                      <w:bCs w:val="0"/>
                    </w:rPr>
                  </w:pPr>
                  <w:r w:rsidRPr="00AC635A">
                    <w:rPr>
                      <w:rFonts w:cs="Times"/>
                      <w:b w:val="0"/>
                    </w:rPr>
                    <w:t>0</w:t>
                  </w:r>
                </w:p>
              </w:tc>
              <w:tc>
                <w:tcPr>
                  <w:tcW w:w="701" w:type="dxa"/>
                  <w:vAlign w:val="center"/>
                </w:tcPr>
                <w:p w14:paraId="00A83223" w14:textId="3C50ACEF" w:rsidR="00AC635A" w:rsidRPr="00AC635A" w:rsidRDefault="00AC635A" w:rsidP="001D46C3">
                  <w:pPr>
                    <w:pStyle w:val="Questions1"/>
                    <w:numPr>
                      <w:ilvl w:val="0"/>
                      <w:numId w:val="0"/>
                    </w:numPr>
                    <w:spacing w:before="120" w:after="120"/>
                    <w:jc w:val="center"/>
                    <w:rPr>
                      <w:b w:val="0"/>
                      <w:bCs w:val="0"/>
                    </w:rPr>
                  </w:pPr>
                  <w:r w:rsidRPr="00AC635A">
                    <w:rPr>
                      <w:rFonts w:cs="Times"/>
                      <w:b w:val="0"/>
                    </w:rPr>
                    <w:t>1</w:t>
                  </w:r>
                </w:p>
              </w:tc>
              <w:tc>
                <w:tcPr>
                  <w:tcW w:w="701" w:type="dxa"/>
                  <w:vAlign w:val="center"/>
                </w:tcPr>
                <w:p w14:paraId="4F982149" w14:textId="7E0712BB" w:rsidR="00AC635A" w:rsidRPr="00AC635A" w:rsidRDefault="00AC635A" w:rsidP="001D46C3">
                  <w:pPr>
                    <w:pStyle w:val="Questions1"/>
                    <w:numPr>
                      <w:ilvl w:val="0"/>
                      <w:numId w:val="0"/>
                    </w:numPr>
                    <w:spacing w:before="120" w:after="120"/>
                    <w:jc w:val="center"/>
                    <w:rPr>
                      <w:b w:val="0"/>
                      <w:bCs w:val="0"/>
                    </w:rPr>
                  </w:pPr>
                  <w:r w:rsidRPr="00AC635A">
                    <w:rPr>
                      <w:rFonts w:cs="Times"/>
                      <w:b w:val="0"/>
                    </w:rPr>
                    <w:t>2</w:t>
                  </w:r>
                </w:p>
              </w:tc>
              <w:tc>
                <w:tcPr>
                  <w:tcW w:w="701" w:type="dxa"/>
                  <w:vAlign w:val="center"/>
                </w:tcPr>
                <w:p w14:paraId="1A41CCAF" w14:textId="70667BD4" w:rsidR="00AC635A" w:rsidRPr="00AC635A" w:rsidRDefault="00AC635A" w:rsidP="001D46C3">
                  <w:pPr>
                    <w:pStyle w:val="Questions1"/>
                    <w:numPr>
                      <w:ilvl w:val="0"/>
                      <w:numId w:val="0"/>
                    </w:numPr>
                    <w:spacing w:before="120" w:after="120"/>
                    <w:jc w:val="center"/>
                    <w:rPr>
                      <w:b w:val="0"/>
                      <w:bCs w:val="0"/>
                    </w:rPr>
                  </w:pPr>
                  <w:r w:rsidRPr="00AC635A">
                    <w:rPr>
                      <w:rFonts w:cs="Times"/>
                      <w:b w:val="0"/>
                    </w:rPr>
                    <w:t>3</w:t>
                  </w:r>
                </w:p>
              </w:tc>
            </w:tr>
            <w:tr w:rsidR="00AC635A" w14:paraId="189AB921" w14:textId="77777777" w:rsidTr="001D46C3">
              <w:tc>
                <w:tcPr>
                  <w:tcW w:w="0" w:type="auto"/>
                </w:tcPr>
                <w:p w14:paraId="248C2A8F" w14:textId="26A96370" w:rsidR="00AC635A" w:rsidRPr="00AC635A" w:rsidRDefault="00AC635A" w:rsidP="00AC635A">
                  <w:pPr>
                    <w:pStyle w:val="Questions1"/>
                    <w:numPr>
                      <w:ilvl w:val="0"/>
                      <w:numId w:val="0"/>
                    </w:numPr>
                    <w:spacing w:before="120" w:after="120"/>
                    <w:jc w:val="left"/>
                    <w:rPr>
                      <w:bCs w:val="0"/>
                    </w:rPr>
                  </w:pPr>
                  <w:r w:rsidRPr="00AC635A">
                    <w:rPr>
                      <w:rFonts w:cs="Times"/>
                    </w:rPr>
                    <w:t>Frequency</w:t>
                  </w:r>
                </w:p>
              </w:tc>
              <w:tc>
                <w:tcPr>
                  <w:tcW w:w="701" w:type="dxa"/>
                  <w:vAlign w:val="center"/>
                </w:tcPr>
                <w:p w14:paraId="30498811" w14:textId="6A2DDCA8" w:rsidR="00AC635A" w:rsidRPr="00AC635A" w:rsidRDefault="00AC635A" w:rsidP="001D46C3">
                  <w:pPr>
                    <w:pStyle w:val="Questions1"/>
                    <w:numPr>
                      <w:ilvl w:val="0"/>
                      <w:numId w:val="0"/>
                    </w:numPr>
                    <w:spacing w:before="120" w:after="120"/>
                    <w:jc w:val="center"/>
                    <w:rPr>
                      <w:b w:val="0"/>
                      <w:bCs w:val="0"/>
                    </w:rPr>
                  </w:pPr>
                  <w:r w:rsidRPr="00AC635A">
                    <w:rPr>
                      <w:rFonts w:cs="Times"/>
                      <w:b w:val="0"/>
                    </w:rPr>
                    <w:t>1</w:t>
                  </w:r>
                  <w:r w:rsidR="001D46C3">
                    <w:rPr>
                      <w:rFonts w:cs="Times"/>
                      <w:b w:val="0"/>
                    </w:rPr>
                    <w:t>7</w:t>
                  </w:r>
                </w:p>
              </w:tc>
              <w:tc>
                <w:tcPr>
                  <w:tcW w:w="701" w:type="dxa"/>
                  <w:vAlign w:val="center"/>
                </w:tcPr>
                <w:p w14:paraId="0FF5BF08" w14:textId="66697DE9" w:rsidR="00AC635A" w:rsidRPr="00AC635A" w:rsidRDefault="00AC635A" w:rsidP="001D46C3">
                  <w:pPr>
                    <w:pStyle w:val="Questions1"/>
                    <w:numPr>
                      <w:ilvl w:val="0"/>
                      <w:numId w:val="0"/>
                    </w:numPr>
                    <w:spacing w:before="120" w:after="120"/>
                    <w:jc w:val="center"/>
                    <w:rPr>
                      <w:b w:val="0"/>
                      <w:bCs w:val="0"/>
                    </w:rPr>
                  </w:pPr>
                  <w:r w:rsidRPr="00AC635A">
                    <w:rPr>
                      <w:rFonts w:cs="Times"/>
                      <w:b w:val="0"/>
                    </w:rPr>
                    <w:t>2</w:t>
                  </w:r>
                  <w:r w:rsidR="001D46C3">
                    <w:rPr>
                      <w:rFonts w:cs="Times"/>
                      <w:b w:val="0"/>
                    </w:rPr>
                    <w:t>1</w:t>
                  </w:r>
                </w:p>
              </w:tc>
              <w:tc>
                <w:tcPr>
                  <w:tcW w:w="701" w:type="dxa"/>
                  <w:vAlign w:val="center"/>
                </w:tcPr>
                <w:p w14:paraId="61AE5AFD" w14:textId="6FF07D2A" w:rsidR="00AC635A" w:rsidRPr="00AC635A" w:rsidRDefault="00AC635A" w:rsidP="001D46C3">
                  <w:pPr>
                    <w:pStyle w:val="Questions1"/>
                    <w:numPr>
                      <w:ilvl w:val="0"/>
                      <w:numId w:val="0"/>
                    </w:numPr>
                    <w:spacing w:before="120" w:after="120"/>
                    <w:jc w:val="center"/>
                    <w:rPr>
                      <w:b w:val="0"/>
                      <w:bCs w:val="0"/>
                    </w:rPr>
                  </w:pPr>
                  <w:r w:rsidRPr="00AC635A">
                    <w:rPr>
                      <w:rFonts w:cs="Times"/>
                      <w:b w:val="0"/>
                    </w:rPr>
                    <w:t>29</w:t>
                  </w:r>
                </w:p>
              </w:tc>
              <w:tc>
                <w:tcPr>
                  <w:tcW w:w="701" w:type="dxa"/>
                  <w:vAlign w:val="center"/>
                </w:tcPr>
                <w:p w14:paraId="78E587E1" w14:textId="2255FA47" w:rsidR="00AC635A" w:rsidRPr="00AC635A" w:rsidRDefault="00AC635A" w:rsidP="001D46C3">
                  <w:pPr>
                    <w:pStyle w:val="Questions1"/>
                    <w:numPr>
                      <w:ilvl w:val="0"/>
                      <w:numId w:val="0"/>
                    </w:numPr>
                    <w:spacing w:before="120" w:after="120"/>
                    <w:jc w:val="center"/>
                    <w:rPr>
                      <w:b w:val="0"/>
                      <w:bCs w:val="0"/>
                    </w:rPr>
                  </w:pPr>
                  <w:r w:rsidRPr="00AC635A">
                    <w:rPr>
                      <w:rFonts w:cs="Times"/>
                      <w:b w:val="0"/>
                    </w:rPr>
                    <w:t>3</w:t>
                  </w:r>
                  <w:r w:rsidR="001D46C3">
                    <w:rPr>
                      <w:rFonts w:cs="Times"/>
                      <w:b w:val="0"/>
                    </w:rPr>
                    <w:t>3</w:t>
                  </w:r>
                </w:p>
              </w:tc>
            </w:tr>
          </w:tbl>
          <w:p w14:paraId="70C526A5" w14:textId="77777777" w:rsidR="00AC635A" w:rsidRDefault="00AC635A" w:rsidP="00AC635A">
            <w:pPr>
              <w:pStyle w:val="Questions1"/>
              <w:numPr>
                <w:ilvl w:val="0"/>
                <w:numId w:val="0"/>
              </w:numPr>
              <w:ind w:left="360"/>
              <w:jc w:val="left"/>
              <w:rPr>
                <w:b w:val="0"/>
                <w:bCs w:val="0"/>
              </w:rPr>
            </w:pPr>
          </w:p>
        </w:tc>
      </w:tr>
      <w:tr w:rsidR="00AC635A" w14:paraId="290CF440" w14:textId="77777777" w:rsidTr="00CE113B">
        <w:tc>
          <w:tcPr>
            <w:tcW w:w="5000" w:type="pct"/>
            <w:gridSpan w:val="3"/>
          </w:tcPr>
          <w:p w14:paraId="69EFA154" w14:textId="710301D4" w:rsidR="00AC635A" w:rsidRDefault="00AC635A" w:rsidP="00CE113B">
            <w:pPr>
              <w:pStyle w:val="Questions1"/>
              <w:numPr>
                <w:ilvl w:val="0"/>
                <w:numId w:val="0"/>
              </w:numPr>
              <w:ind w:left="360"/>
              <w:jc w:val="left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>What is the experimental probability of obtaining two heads?</w:t>
            </w:r>
          </w:p>
        </w:tc>
      </w:tr>
      <w:tr w:rsidR="00A951F3" w14:paraId="36CCF701" w14:textId="77777777">
        <w:tc>
          <w:tcPr>
            <w:tcW w:w="217" w:type="pct"/>
            <w:gridSpan w:val="2"/>
            <w:vAlign w:val="center"/>
          </w:tcPr>
          <w:p w14:paraId="39538184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539C85FC" w14:textId="5FA5E1BE" w:rsidR="00A951F3" w:rsidRDefault="00A951F3" w:rsidP="00F55E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F55EBE" w:rsidRPr="00F55EBE">
              <w:rPr>
                <w:position w:val="-24"/>
              </w:rPr>
              <w:object w:dxaOrig="440" w:dyaOrig="620" w14:anchorId="7D0A300B">
                <v:shape id="_x0000_i1033" type="#_x0000_t75" style="width:22pt;height:31pt" o:ole="">
                  <v:imagedata r:id="rId26" o:title=""/>
                </v:shape>
                <o:OLEObject Type="Embed" ProgID="Equation.DSMT4" ShapeID="_x0000_i1033" DrawAspect="Content" ObjectID="_1776169816" r:id="rId27"/>
              </w:object>
            </w:r>
          </w:p>
        </w:tc>
      </w:tr>
      <w:tr w:rsidR="00A951F3" w14:paraId="1D4C42DB" w14:textId="77777777">
        <w:tc>
          <w:tcPr>
            <w:tcW w:w="217" w:type="pct"/>
            <w:gridSpan w:val="2"/>
            <w:vAlign w:val="center"/>
          </w:tcPr>
          <w:p w14:paraId="702CAEC3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7D396107" w14:textId="11A39C1E" w:rsidR="00A951F3" w:rsidRDefault="00A951F3" w:rsidP="00F55E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F55EBE" w:rsidRPr="00F55EBE">
              <w:rPr>
                <w:position w:val="-24"/>
              </w:rPr>
              <w:object w:dxaOrig="440" w:dyaOrig="620" w14:anchorId="0F373BDB">
                <v:shape id="_x0000_i1034" type="#_x0000_t75" style="width:22pt;height:31pt" o:ole="">
                  <v:imagedata r:id="rId28" o:title=""/>
                </v:shape>
                <o:OLEObject Type="Embed" ProgID="Equation.DSMT4" ShapeID="_x0000_i1034" DrawAspect="Content" ObjectID="_1776169817" r:id="rId29"/>
              </w:object>
            </w:r>
          </w:p>
        </w:tc>
      </w:tr>
      <w:tr w:rsidR="00A951F3" w14:paraId="7D8E7B90" w14:textId="77777777">
        <w:tc>
          <w:tcPr>
            <w:tcW w:w="217" w:type="pct"/>
            <w:gridSpan w:val="2"/>
            <w:vAlign w:val="center"/>
          </w:tcPr>
          <w:p w14:paraId="11AD8209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486248C5" w14:textId="38835647" w:rsidR="00A951F3" w:rsidRDefault="00A951F3" w:rsidP="00F55E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F55EBE" w:rsidRPr="00F55EBE">
              <w:rPr>
                <w:position w:val="-24"/>
              </w:rPr>
              <w:object w:dxaOrig="440" w:dyaOrig="620" w14:anchorId="1C8567C2">
                <v:shape id="_x0000_i1035" type="#_x0000_t75" style="width:22pt;height:31pt" o:ole="">
                  <v:imagedata r:id="rId30" o:title=""/>
                </v:shape>
                <o:OLEObject Type="Embed" ProgID="Equation.DSMT4" ShapeID="_x0000_i1035" DrawAspect="Content" ObjectID="_1776169818" r:id="rId31"/>
              </w:object>
            </w:r>
          </w:p>
        </w:tc>
      </w:tr>
      <w:tr w:rsidR="00A951F3" w14:paraId="155DA099" w14:textId="77777777">
        <w:tc>
          <w:tcPr>
            <w:tcW w:w="217" w:type="pct"/>
            <w:gridSpan w:val="2"/>
            <w:vAlign w:val="center"/>
          </w:tcPr>
          <w:p w14:paraId="5E2746E3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23D74ACF" w14:textId="0069C425" w:rsidR="00A951F3" w:rsidRDefault="00A951F3" w:rsidP="00F55E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F55EBE" w:rsidRPr="00F55EBE">
              <w:rPr>
                <w:position w:val="-24"/>
              </w:rPr>
              <w:object w:dxaOrig="440" w:dyaOrig="620" w14:anchorId="74E4B76B">
                <v:shape id="_x0000_i1036" type="#_x0000_t75" style="width:22pt;height:31pt" o:ole="">
                  <v:imagedata r:id="rId32" o:title=""/>
                </v:shape>
                <o:OLEObject Type="Embed" ProgID="Equation.DSMT4" ShapeID="_x0000_i1036" DrawAspect="Content" ObjectID="_1776169819" r:id="rId33"/>
              </w:object>
            </w:r>
          </w:p>
        </w:tc>
      </w:tr>
      <w:tr w:rsidR="00A951F3" w14:paraId="07526512" w14:textId="77777777">
        <w:tc>
          <w:tcPr>
            <w:tcW w:w="5000" w:type="pct"/>
            <w:gridSpan w:val="3"/>
          </w:tcPr>
          <w:p w14:paraId="43E6C64E" w14:textId="77777777" w:rsidR="00A951F3" w:rsidRDefault="00A951F3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3855DF" w:rsidRPr="00714075" w14:paraId="4EB668AB" w14:textId="77777777" w:rsidTr="003855DF">
        <w:tc>
          <w:tcPr>
            <w:tcW w:w="5000" w:type="pct"/>
            <w:gridSpan w:val="3"/>
          </w:tcPr>
          <w:p w14:paraId="5490C972" w14:textId="77777777" w:rsidR="00206273" w:rsidRPr="00206273" w:rsidRDefault="003855DF" w:rsidP="00206273">
            <w:pPr>
              <w:pStyle w:val="Questions1"/>
              <w:jc w:val="left"/>
            </w:pPr>
            <w:r>
              <w:rPr>
                <w:b w:val="0"/>
              </w:rPr>
              <w:t xml:space="preserve">Owen </w:t>
            </w:r>
            <w:bookmarkStart w:id="5" w:name="OLE_LINK796"/>
            <w:bookmarkStart w:id="6" w:name="OLE_LINK797"/>
            <w:r>
              <w:rPr>
                <w:b w:val="0"/>
              </w:rPr>
              <w:t>is a tiler</w:t>
            </w:r>
            <w:r w:rsidR="00206273">
              <w:rPr>
                <w:b w:val="0"/>
              </w:rPr>
              <w:t xml:space="preserve"> whose normal rate of pay is $28.50 per hour</w:t>
            </w:r>
            <w:r>
              <w:rPr>
                <w:b w:val="0"/>
              </w:rPr>
              <w:t xml:space="preserve">. </w:t>
            </w:r>
          </w:p>
          <w:p w14:paraId="6D7D9E6B" w14:textId="518CF42D" w:rsidR="00206273" w:rsidRPr="00206273" w:rsidRDefault="003855DF" w:rsidP="00206273">
            <w:pPr>
              <w:pStyle w:val="Questions1"/>
              <w:numPr>
                <w:ilvl w:val="0"/>
                <w:numId w:val="0"/>
              </w:numPr>
              <w:ind w:left="360"/>
              <w:jc w:val="left"/>
            </w:pPr>
            <w:r>
              <w:rPr>
                <w:b w:val="0"/>
              </w:rPr>
              <w:t xml:space="preserve">He is paid an additional </w:t>
            </w:r>
            <w:bookmarkEnd w:id="5"/>
            <w:bookmarkEnd w:id="6"/>
            <w:r>
              <w:rPr>
                <w:b w:val="0"/>
              </w:rPr>
              <w:t xml:space="preserve">$5.25 per hour for working on hot days. </w:t>
            </w:r>
          </w:p>
          <w:p w14:paraId="2C22D0F1" w14:textId="77777777" w:rsidR="003855DF" w:rsidRPr="00714075" w:rsidRDefault="003855DF" w:rsidP="00CC1607">
            <w:pPr>
              <w:pStyle w:val="Questions1"/>
              <w:numPr>
                <w:ilvl w:val="0"/>
                <w:numId w:val="0"/>
              </w:numPr>
              <w:ind w:left="360"/>
            </w:pPr>
            <w:r>
              <w:rPr>
                <w:b w:val="0"/>
              </w:rPr>
              <w:t>How much will he earn for working on a hot day for eight hours?</w:t>
            </w:r>
          </w:p>
        </w:tc>
      </w:tr>
      <w:tr w:rsidR="003855DF" w:rsidRPr="00714075" w14:paraId="78B78D6A" w14:textId="77777777" w:rsidTr="003855DF">
        <w:tc>
          <w:tcPr>
            <w:tcW w:w="208" w:type="pct"/>
            <w:vAlign w:val="center"/>
          </w:tcPr>
          <w:p w14:paraId="46DA4E06" w14:textId="77777777" w:rsidR="003855DF" w:rsidRPr="00714075" w:rsidRDefault="003855DF" w:rsidP="00CC1607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92" w:type="pct"/>
            <w:gridSpan w:val="2"/>
            <w:vAlign w:val="center"/>
          </w:tcPr>
          <w:p w14:paraId="3FF01738" w14:textId="77777777" w:rsidR="003855DF" w:rsidRPr="00714075" w:rsidRDefault="003855DF" w:rsidP="00CC1607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  <w:t>$42.00</w:t>
            </w:r>
          </w:p>
        </w:tc>
      </w:tr>
      <w:tr w:rsidR="003855DF" w:rsidRPr="00714075" w14:paraId="1162A18F" w14:textId="77777777" w:rsidTr="003855DF">
        <w:tc>
          <w:tcPr>
            <w:tcW w:w="208" w:type="pct"/>
            <w:vAlign w:val="center"/>
          </w:tcPr>
          <w:p w14:paraId="34B9260D" w14:textId="77777777" w:rsidR="003855DF" w:rsidRPr="00714075" w:rsidRDefault="003855DF" w:rsidP="00CC1607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92" w:type="pct"/>
            <w:gridSpan w:val="2"/>
            <w:vAlign w:val="center"/>
          </w:tcPr>
          <w:p w14:paraId="3DF59504" w14:textId="77777777" w:rsidR="003855DF" w:rsidRPr="00714075" w:rsidRDefault="003855DF" w:rsidP="00CC1607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  <w:t>$70.50</w:t>
            </w:r>
          </w:p>
        </w:tc>
      </w:tr>
      <w:tr w:rsidR="003855DF" w:rsidRPr="00714075" w14:paraId="36892CF5" w14:textId="77777777" w:rsidTr="003855DF">
        <w:tc>
          <w:tcPr>
            <w:tcW w:w="208" w:type="pct"/>
            <w:vAlign w:val="center"/>
          </w:tcPr>
          <w:p w14:paraId="0FDC9C08" w14:textId="77777777" w:rsidR="003855DF" w:rsidRPr="00714075" w:rsidRDefault="003855DF" w:rsidP="00CC1607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92" w:type="pct"/>
            <w:gridSpan w:val="2"/>
            <w:vAlign w:val="center"/>
          </w:tcPr>
          <w:p w14:paraId="1D5A9169" w14:textId="77777777" w:rsidR="003855DF" w:rsidRPr="00714075" w:rsidRDefault="003855DF" w:rsidP="00CC1607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  <w:t>$233.25</w:t>
            </w:r>
          </w:p>
        </w:tc>
      </w:tr>
      <w:tr w:rsidR="00A951F3" w14:paraId="4E6C71B3" w14:textId="77777777">
        <w:tc>
          <w:tcPr>
            <w:tcW w:w="217" w:type="pct"/>
            <w:gridSpan w:val="2"/>
            <w:vAlign w:val="center"/>
          </w:tcPr>
          <w:p w14:paraId="14559482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322EF4A7" w14:textId="1040FAE9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3855DF">
              <w:rPr>
                <w:sz w:val="24"/>
                <w:lang w:eastAsia="en-AU"/>
              </w:rPr>
              <w:t>$270.00</w:t>
            </w:r>
          </w:p>
        </w:tc>
      </w:tr>
      <w:tr w:rsidR="00A951F3" w14:paraId="4ED0BE63" w14:textId="77777777">
        <w:tc>
          <w:tcPr>
            <w:tcW w:w="5000" w:type="pct"/>
            <w:gridSpan w:val="3"/>
          </w:tcPr>
          <w:p w14:paraId="3152C15C" w14:textId="77777777" w:rsidR="00A951F3" w:rsidRDefault="00A951F3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A951F3" w14:paraId="51C9A136" w14:textId="77777777">
        <w:tc>
          <w:tcPr>
            <w:tcW w:w="5000" w:type="pct"/>
            <w:gridSpan w:val="3"/>
          </w:tcPr>
          <w:p w14:paraId="520F2C66" w14:textId="4B96011B" w:rsidR="00CB74EF" w:rsidRDefault="00CB74EF" w:rsidP="00CB74EF">
            <w:pPr>
              <w:pStyle w:val="Questions1"/>
            </w:pPr>
            <w:r>
              <w:rPr>
                <w:b w:val="0"/>
              </w:rPr>
              <w:t xml:space="preserve">The cost </w:t>
            </w:r>
            <w:r>
              <w:rPr>
                <w:b w:val="0"/>
                <w:i/>
              </w:rPr>
              <w:t>c</w:t>
            </w:r>
            <w:r>
              <w:rPr>
                <w:b w:val="0"/>
              </w:rPr>
              <w:t xml:space="preserve"> (in dollars) of hiring a bicycle for </w:t>
            </w:r>
            <w:r>
              <w:rPr>
                <w:b w:val="0"/>
                <w:i/>
              </w:rPr>
              <w:t xml:space="preserve">h </w:t>
            </w:r>
            <w:r>
              <w:rPr>
                <w:b w:val="0"/>
              </w:rPr>
              <w:t xml:space="preserve">(hours) is given by the formula </w:t>
            </w:r>
            <w:r w:rsidR="00F55EBE" w:rsidRPr="00F55EBE">
              <w:rPr>
                <w:position w:val="-6"/>
              </w:rPr>
              <w:object w:dxaOrig="980" w:dyaOrig="279" w14:anchorId="1CC01B71">
                <v:shape id="_x0000_i1037" type="#_x0000_t75" style="width:49pt;height:13.95pt" o:ole="">
                  <v:imagedata r:id="rId34" o:title=""/>
                </v:shape>
                <o:OLEObject Type="Embed" ProgID="Equation.DSMT4" ShapeID="_x0000_i1037" DrawAspect="Content" ObjectID="_1776169820" r:id="rId35"/>
              </w:object>
            </w:r>
            <w:r>
              <w:rPr>
                <w:b w:val="0"/>
              </w:rPr>
              <w:t>.</w:t>
            </w:r>
          </w:p>
          <w:p w14:paraId="3924BF3F" w14:textId="2B27306E" w:rsidR="00A951F3" w:rsidRDefault="00CB74EF" w:rsidP="00CB74EF">
            <w:pPr>
              <w:pStyle w:val="Questions1"/>
              <w:numPr>
                <w:ilvl w:val="0"/>
                <w:numId w:val="0"/>
              </w:numPr>
              <w:ind w:left="360"/>
              <w:rPr>
                <w:bCs w:val="0"/>
              </w:rPr>
            </w:pPr>
            <w:r>
              <w:rPr>
                <w:b w:val="0"/>
              </w:rPr>
              <w:t>What is the cost of hiring a bicycle for 4 hours?</w:t>
            </w:r>
          </w:p>
        </w:tc>
      </w:tr>
      <w:tr w:rsidR="00A951F3" w14:paraId="405C9E5F" w14:textId="77777777">
        <w:tc>
          <w:tcPr>
            <w:tcW w:w="217" w:type="pct"/>
            <w:gridSpan w:val="2"/>
            <w:vAlign w:val="center"/>
          </w:tcPr>
          <w:p w14:paraId="3F3A7FD7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4247322C" w14:textId="5D68A2EE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CB74EF">
              <w:rPr>
                <w:sz w:val="24"/>
                <w:lang w:eastAsia="en-AU"/>
              </w:rPr>
              <w:t>$12</w:t>
            </w:r>
          </w:p>
        </w:tc>
      </w:tr>
      <w:tr w:rsidR="00A951F3" w14:paraId="34C4C59E" w14:textId="77777777">
        <w:tc>
          <w:tcPr>
            <w:tcW w:w="217" w:type="pct"/>
            <w:gridSpan w:val="2"/>
            <w:vAlign w:val="center"/>
          </w:tcPr>
          <w:p w14:paraId="3C347AED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445CBCD3" w14:textId="123F747B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CB74EF">
              <w:rPr>
                <w:sz w:val="24"/>
                <w:lang w:eastAsia="en-AU"/>
              </w:rPr>
              <w:t>$17</w:t>
            </w:r>
          </w:p>
        </w:tc>
      </w:tr>
      <w:tr w:rsidR="00A951F3" w14:paraId="24DA351B" w14:textId="77777777">
        <w:tc>
          <w:tcPr>
            <w:tcW w:w="217" w:type="pct"/>
            <w:gridSpan w:val="2"/>
            <w:vAlign w:val="center"/>
          </w:tcPr>
          <w:p w14:paraId="7BDE0581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0F860E2B" w14:textId="27645B5E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CB74EF">
              <w:rPr>
                <w:sz w:val="24"/>
                <w:lang w:eastAsia="en-AU"/>
              </w:rPr>
              <w:t>$32</w:t>
            </w:r>
          </w:p>
        </w:tc>
      </w:tr>
      <w:tr w:rsidR="00A951F3" w14:paraId="665DDADD" w14:textId="77777777">
        <w:tc>
          <w:tcPr>
            <w:tcW w:w="217" w:type="pct"/>
            <w:gridSpan w:val="2"/>
            <w:vAlign w:val="center"/>
          </w:tcPr>
          <w:p w14:paraId="62340A19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01745141" w14:textId="5011DFF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CB74EF">
              <w:rPr>
                <w:sz w:val="24"/>
                <w:lang w:eastAsia="en-AU"/>
              </w:rPr>
              <w:t>$39</w:t>
            </w:r>
          </w:p>
        </w:tc>
      </w:tr>
      <w:tr w:rsidR="00A951F3" w14:paraId="22D42A1A" w14:textId="77777777">
        <w:tc>
          <w:tcPr>
            <w:tcW w:w="5000" w:type="pct"/>
            <w:gridSpan w:val="3"/>
          </w:tcPr>
          <w:p w14:paraId="39A24F97" w14:textId="77777777" w:rsidR="00A951F3" w:rsidRDefault="00A951F3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A951F3" w14:paraId="38C2FCE1" w14:textId="77777777">
        <w:tc>
          <w:tcPr>
            <w:tcW w:w="5000" w:type="pct"/>
            <w:gridSpan w:val="3"/>
          </w:tcPr>
          <w:p w14:paraId="405FDD8B" w14:textId="42C3D316" w:rsidR="00A951F3" w:rsidRPr="00502179" w:rsidRDefault="00502179">
            <w:pPr>
              <w:pStyle w:val="Questions1"/>
              <w:rPr>
                <w:b w:val="0"/>
                <w:bCs w:val="0"/>
              </w:rPr>
            </w:pPr>
            <w:r>
              <w:rPr>
                <w:b w:val="0"/>
              </w:rPr>
              <w:t>What is t</w:t>
            </w:r>
            <w:r w:rsidRPr="00502179">
              <w:rPr>
                <w:b w:val="0"/>
              </w:rPr>
              <w:t>he interquartile range of the data displayed in the boxplot</w:t>
            </w:r>
            <w:r>
              <w:rPr>
                <w:b w:val="0"/>
              </w:rPr>
              <w:t xml:space="preserve"> below?</w:t>
            </w:r>
          </w:p>
        </w:tc>
      </w:tr>
      <w:tr w:rsidR="00502179" w14:paraId="3DF11A3F" w14:textId="77777777" w:rsidTr="00CD3834">
        <w:trPr>
          <w:trHeight w:val="2053"/>
        </w:trPr>
        <w:tc>
          <w:tcPr>
            <w:tcW w:w="5000" w:type="pct"/>
            <w:gridSpan w:val="3"/>
            <w:vAlign w:val="center"/>
          </w:tcPr>
          <w:p w14:paraId="09C74D67" w14:textId="27EB3412" w:rsidR="00502179" w:rsidRDefault="00502179" w:rsidP="00502179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Cs w:val="0"/>
              </w:rPr>
            </w:pPr>
            <w:r>
              <w:rPr>
                <w:bCs w:val="0"/>
                <w:noProof/>
                <w:lang w:val="en-US" w:eastAsia="en-US"/>
              </w:rPr>
              <w:drawing>
                <wp:inline distT="0" distB="0" distL="0" distR="0" wp14:anchorId="05394E37" wp14:editId="5CA839EE">
                  <wp:extent cx="3608994" cy="1047418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 rotWithShape="1"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3614248" cy="104894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51F3" w14:paraId="1B286F4A" w14:textId="77777777" w:rsidTr="00502179">
        <w:tc>
          <w:tcPr>
            <w:tcW w:w="217" w:type="pct"/>
            <w:gridSpan w:val="2"/>
            <w:vAlign w:val="center"/>
          </w:tcPr>
          <w:p w14:paraId="2B6C2658" w14:textId="77777777" w:rsidR="00A951F3" w:rsidRDefault="00A951F3" w:rsidP="00502179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6F07D94E" w14:textId="6D85D49F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502179">
              <w:rPr>
                <w:sz w:val="24"/>
                <w:lang w:eastAsia="en-AU"/>
              </w:rPr>
              <w:t>15</w:t>
            </w:r>
          </w:p>
        </w:tc>
      </w:tr>
      <w:tr w:rsidR="00A951F3" w14:paraId="180D6F02" w14:textId="77777777">
        <w:tc>
          <w:tcPr>
            <w:tcW w:w="217" w:type="pct"/>
            <w:gridSpan w:val="2"/>
            <w:vAlign w:val="center"/>
          </w:tcPr>
          <w:p w14:paraId="7942175C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77872E70" w14:textId="54F823F6" w:rsidR="00A951F3" w:rsidRDefault="00A951F3" w:rsidP="007D628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502179">
              <w:rPr>
                <w:sz w:val="24"/>
                <w:lang w:eastAsia="en-AU"/>
              </w:rPr>
              <w:t>2</w:t>
            </w:r>
            <w:r w:rsidR="007D6288">
              <w:rPr>
                <w:sz w:val="24"/>
                <w:lang w:eastAsia="en-AU"/>
              </w:rPr>
              <w:t>0</w:t>
            </w:r>
          </w:p>
        </w:tc>
      </w:tr>
      <w:tr w:rsidR="00A951F3" w14:paraId="5292D4F5" w14:textId="77777777">
        <w:tc>
          <w:tcPr>
            <w:tcW w:w="217" w:type="pct"/>
            <w:gridSpan w:val="2"/>
            <w:vAlign w:val="center"/>
          </w:tcPr>
          <w:p w14:paraId="56685DFE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7CEAB0F0" w14:textId="6573FC58" w:rsidR="00A951F3" w:rsidRDefault="00A951F3" w:rsidP="007D628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502179">
              <w:rPr>
                <w:sz w:val="24"/>
                <w:lang w:eastAsia="en-AU"/>
              </w:rPr>
              <w:t>2</w:t>
            </w:r>
            <w:r w:rsidR="007D6288">
              <w:rPr>
                <w:sz w:val="24"/>
                <w:lang w:eastAsia="en-AU"/>
              </w:rPr>
              <w:t>1</w:t>
            </w:r>
          </w:p>
        </w:tc>
      </w:tr>
      <w:tr w:rsidR="00A951F3" w14:paraId="622F3890" w14:textId="77777777">
        <w:tc>
          <w:tcPr>
            <w:tcW w:w="217" w:type="pct"/>
            <w:gridSpan w:val="2"/>
            <w:vAlign w:val="center"/>
          </w:tcPr>
          <w:p w14:paraId="660098E3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3FF62D28" w14:textId="2865F89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502179">
              <w:rPr>
                <w:sz w:val="24"/>
                <w:lang w:eastAsia="en-AU"/>
              </w:rPr>
              <w:t>25</w:t>
            </w:r>
          </w:p>
        </w:tc>
      </w:tr>
    </w:tbl>
    <w:p w14:paraId="46899ECF" w14:textId="77777777" w:rsidR="00C00EA1" w:rsidRDefault="00C00EA1">
      <w:r>
        <w:rPr>
          <w:b/>
          <w:bCs/>
        </w:rPr>
        <w:br w:type="page"/>
      </w:r>
    </w:p>
    <w:tbl>
      <w:tblPr>
        <w:tblW w:w="4943" w:type="pct"/>
        <w:tblLook w:val="01E0" w:firstRow="1" w:lastRow="1" w:firstColumn="1" w:lastColumn="1" w:noHBand="0" w:noVBand="0"/>
      </w:tblPr>
      <w:tblGrid>
        <w:gridCol w:w="398"/>
        <w:gridCol w:w="8782"/>
      </w:tblGrid>
      <w:tr w:rsidR="00A951F3" w14:paraId="056999AF" w14:textId="77777777">
        <w:tc>
          <w:tcPr>
            <w:tcW w:w="5000" w:type="pct"/>
            <w:gridSpan w:val="2"/>
          </w:tcPr>
          <w:p w14:paraId="01967DED" w14:textId="5BC598F4" w:rsidR="00A951F3" w:rsidRDefault="00350278">
            <w:pPr>
              <w:pStyle w:val="Questions1"/>
              <w:rPr>
                <w:bCs w:val="0"/>
              </w:rPr>
            </w:pPr>
            <w:r>
              <w:rPr>
                <w:b w:val="0"/>
              </w:rPr>
              <w:lastRenderedPageBreak/>
              <w:t>What is the median of this set of scores?</w:t>
            </w:r>
          </w:p>
        </w:tc>
      </w:tr>
      <w:tr w:rsidR="00350278" w14:paraId="0FEF42EF" w14:textId="77777777" w:rsidTr="00350278">
        <w:trPr>
          <w:trHeight w:val="3009"/>
        </w:trPr>
        <w:tc>
          <w:tcPr>
            <w:tcW w:w="5000" w:type="pct"/>
            <w:gridSpan w:val="2"/>
          </w:tcPr>
          <w:tbl>
            <w:tblPr>
              <w:tblpPr w:leftFromText="180" w:rightFromText="180" w:vertAnchor="text" w:horzAnchor="page" w:tblpX="3003" w:tblpY="172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335"/>
              <w:gridCol w:w="1417"/>
            </w:tblGrid>
            <w:tr w:rsidR="00350278" w14:paraId="22A22466" w14:textId="77777777" w:rsidTr="00350278">
              <w:tc>
                <w:tcPr>
                  <w:tcW w:w="1335" w:type="dxa"/>
                </w:tcPr>
                <w:p w14:paraId="4430F6E2" w14:textId="77777777" w:rsidR="00350278" w:rsidRPr="00350278" w:rsidRDefault="00350278" w:rsidP="00350278">
                  <w:pPr>
                    <w:spacing w:before="120" w:after="120"/>
                    <w:jc w:val="center"/>
                    <w:rPr>
                      <w:rFonts w:eastAsia="Times New Roman"/>
                      <w:b/>
                    </w:rPr>
                  </w:pPr>
                  <w:r w:rsidRPr="00350278">
                    <w:rPr>
                      <w:rFonts w:eastAsia="Times New Roman"/>
                      <w:b/>
                    </w:rPr>
                    <w:t>Score</w:t>
                  </w:r>
                </w:p>
              </w:tc>
              <w:tc>
                <w:tcPr>
                  <w:tcW w:w="1417" w:type="dxa"/>
                </w:tcPr>
                <w:p w14:paraId="257C0A41" w14:textId="77777777" w:rsidR="00350278" w:rsidRPr="00350278" w:rsidRDefault="00350278" w:rsidP="00350278">
                  <w:pPr>
                    <w:spacing w:before="120" w:after="120"/>
                    <w:jc w:val="center"/>
                    <w:rPr>
                      <w:rFonts w:eastAsia="Times New Roman"/>
                      <w:b/>
                    </w:rPr>
                  </w:pPr>
                  <w:r w:rsidRPr="00350278">
                    <w:rPr>
                      <w:rFonts w:eastAsia="Times New Roman"/>
                      <w:b/>
                    </w:rPr>
                    <w:t>Frequency</w:t>
                  </w:r>
                </w:p>
              </w:tc>
            </w:tr>
            <w:tr w:rsidR="00350278" w14:paraId="6C12F1E3" w14:textId="77777777" w:rsidTr="00350278">
              <w:tc>
                <w:tcPr>
                  <w:tcW w:w="1335" w:type="dxa"/>
                </w:tcPr>
                <w:p w14:paraId="415B2D27" w14:textId="6C8B2B4C" w:rsidR="00350278" w:rsidRPr="00A57E38" w:rsidRDefault="00350278" w:rsidP="00350278">
                  <w:pPr>
                    <w:spacing w:before="120" w:after="120"/>
                    <w:ind w:left="29"/>
                    <w:jc w:val="center"/>
                    <w:rPr>
                      <w:rFonts w:eastAsia="Times New Roman"/>
                    </w:rPr>
                  </w:pPr>
                  <w:r>
                    <w:rPr>
                      <w:rFonts w:eastAsia="Times New Roman"/>
                    </w:rPr>
                    <w:t>7</w:t>
                  </w:r>
                </w:p>
              </w:tc>
              <w:tc>
                <w:tcPr>
                  <w:tcW w:w="1417" w:type="dxa"/>
                </w:tcPr>
                <w:p w14:paraId="61E011AD" w14:textId="77777777" w:rsidR="00350278" w:rsidRPr="00A57E38" w:rsidRDefault="00350278" w:rsidP="00350278">
                  <w:pPr>
                    <w:spacing w:before="120" w:after="120"/>
                    <w:ind w:left="34"/>
                    <w:jc w:val="center"/>
                    <w:rPr>
                      <w:rFonts w:eastAsia="Times New Roman"/>
                    </w:rPr>
                  </w:pPr>
                  <w:r>
                    <w:rPr>
                      <w:rFonts w:eastAsia="Times New Roman"/>
                    </w:rPr>
                    <w:t>3</w:t>
                  </w:r>
                </w:p>
              </w:tc>
            </w:tr>
            <w:tr w:rsidR="00350278" w14:paraId="0BDBB8EB" w14:textId="77777777" w:rsidTr="00350278">
              <w:tc>
                <w:tcPr>
                  <w:tcW w:w="1335" w:type="dxa"/>
                </w:tcPr>
                <w:p w14:paraId="2DD67BB7" w14:textId="1D7EA598" w:rsidR="00350278" w:rsidRPr="00A57E38" w:rsidRDefault="00350278" w:rsidP="00350278">
                  <w:pPr>
                    <w:spacing w:before="120" w:after="120"/>
                    <w:ind w:left="29"/>
                    <w:jc w:val="center"/>
                    <w:rPr>
                      <w:rFonts w:eastAsia="Times New Roman"/>
                    </w:rPr>
                  </w:pPr>
                  <w:r>
                    <w:rPr>
                      <w:rFonts w:eastAsia="Times New Roman"/>
                    </w:rPr>
                    <w:t>8</w:t>
                  </w:r>
                </w:p>
              </w:tc>
              <w:tc>
                <w:tcPr>
                  <w:tcW w:w="1417" w:type="dxa"/>
                </w:tcPr>
                <w:p w14:paraId="1854E4D7" w14:textId="77777777" w:rsidR="00350278" w:rsidRPr="00A57E38" w:rsidRDefault="00350278" w:rsidP="00350278">
                  <w:pPr>
                    <w:spacing w:before="120" w:after="120"/>
                    <w:ind w:left="34"/>
                    <w:jc w:val="center"/>
                    <w:rPr>
                      <w:rFonts w:eastAsia="Times New Roman"/>
                    </w:rPr>
                  </w:pPr>
                  <w:r>
                    <w:rPr>
                      <w:rFonts w:eastAsia="Times New Roman"/>
                    </w:rPr>
                    <w:t>4</w:t>
                  </w:r>
                </w:p>
              </w:tc>
            </w:tr>
            <w:tr w:rsidR="00350278" w14:paraId="7D6B7F76" w14:textId="77777777" w:rsidTr="00350278">
              <w:tc>
                <w:tcPr>
                  <w:tcW w:w="1335" w:type="dxa"/>
                </w:tcPr>
                <w:p w14:paraId="0751B451" w14:textId="7DE60327" w:rsidR="00350278" w:rsidRPr="00A57E38" w:rsidRDefault="00350278" w:rsidP="00350278">
                  <w:pPr>
                    <w:spacing w:before="120" w:after="120"/>
                    <w:ind w:left="29"/>
                    <w:jc w:val="center"/>
                    <w:rPr>
                      <w:rFonts w:eastAsia="Times New Roman"/>
                    </w:rPr>
                  </w:pPr>
                  <w:r>
                    <w:rPr>
                      <w:rFonts w:eastAsia="Times New Roman"/>
                    </w:rPr>
                    <w:t>9</w:t>
                  </w:r>
                </w:p>
              </w:tc>
              <w:tc>
                <w:tcPr>
                  <w:tcW w:w="1417" w:type="dxa"/>
                </w:tcPr>
                <w:p w14:paraId="647F2997" w14:textId="77777777" w:rsidR="00350278" w:rsidRPr="00A57E38" w:rsidRDefault="00350278" w:rsidP="00350278">
                  <w:pPr>
                    <w:spacing w:before="120" w:after="120"/>
                    <w:ind w:left="34"/>
                    <w:jc w:val="center"/>
                    <w:rPr>
                      <w:rFonts w:eastAsia="Times New Roman"/>
                    </w:rPr>
                  </w:pPr>
                  <w:r>
                    <w:rPr>
                      <w:rFonts w:eastAsia="Times New Roman"/>
                    </w:rPr>
                    <w:t>2</w:t>
                  </w:r>
                </w:p>
              </w:tc>
            </w:tr>
            <w:tr w:rsidR="00350278" w14:paraId="5A29BFCA" w14:textId="77777777" w:rsidTr="00350278">
              <w:tc>
                <w:tcPr>
                  <w:tcW w:w="1335" w:type="dxa"/>
                </w:tcPr>
                <w:p w14:paraId="2005CA81" w14:textId="22CD4CF4" w:rsidR="00350278" w:rsidRDefault="00350278" w:rsidP="00350278">
                  <w:pPr>
                    <w:spacing w:before="120" w:after="120"/>
                    <w:ind w:left="29"/>
                    <w:jc w:val="center"/>
                    <w:rPr>
                      <w:rFonts w:eastAsia="Times New Roman"/>
                    </w:rPr>
                  </w:pPr>
                  <w:r>
                    <w:rPr>
                      <w:rFonts w:eastAsia="Times New Roman"/>
                    </w:rPr>
                    <w:t>10</w:t>
                  </w:r>
                </w:p>
              </w:tc>
              <w:tc>
                <w:tcPr>
                  <w:tcW w:w="1417" w:type="dxa"/>
                </w:tcPr>
                <w:p w14:paraId="19367B6D" w14:textId="77777777" w:rsidR="00350278" w:rsidRPr="00A57E38" w:rsidRDefault="00350278" w:rsidP="00350278">
                  <w:pPr>
                    <w:spacing w:before="120" w:after="120"/>
                    <w:ind w:left="34"/>
                    <w:jc w:val="center"/>
                    <w:rPr>
                      <w:rFonts w:eastAsia="Times New Roman"/>
                    </w:rPr>
                  </w:pPr>
                  <w:r>
                    <w:rPr>
                      <w:rFonts w:eastAsia="Times New Roman"/>
                    </w:rPr>
                    <w:t>11</w:t>
                  </w:r>
                </w:p>
              </w:tc>
            </w:tr>
          </w:tbl>
          <w:p w14:paraId="6CA84F18" w14:textId="77777777" w:rsidR="00350278" w:rsidRDefault="00350278" w:rsidP="00350278">
            <w:pPr>
              <w:pStyle w:val="Questions1"/>
              <w:numPr>
                <w:ilvl w:val="0"/>
                <w:numId w:val="0"/>
              </w:numPr>
              <w:ind w:left="360"/>
              <w:rPr>
                <w:bCs w:val="0"/>
              </w:rPr>
            </w:pPr>
          </w:p>
        </w:tc>
      </w:tr>
      <w:tr w:rsidR="00350278" w14:paraId="06257200" w14:textId="77777777">
        <w:tc>
          <w:tcPr>
            <w:tcW w:w="217" w:type="pct"/>
            <w:vAlign w:val="center"/>
          </w:tcPr>
          <w:p w14:paraId="3F3984F9" w14:textId="77777777" w:rsidR="00350278" w:rsidRDefault="0035027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1CAF24DA" w14:textId="68C27DDF" w:rsidR="00350278" w:rsidRDefault="00350278" w:rsidP="0035027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  <w:t>8.5</w:t>
            </w:r>
          </w:p>
        </w:tc>
      </w:tr>
      <w:tr w:rsidR="00350278" w14:paraId="2C940723" w14:textId="77777777">
        <w:tc>
          <w:tcPr>
            <w:tcW w:w="217" w:type="pct"/>
            <w:vAlign w:val="center"/>
          </w:tcPr>
          <w:p w14:paraId="65932351" w14:textId="77777777" w:rsidR="00350278" w:rsidRDefault="0035027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58BED8E7" w14:textId="781EDBAB" w:rsidR="00350278" w:rsidRDefault="00350278" w:rsidP="0035027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  <w:t>9.0</w:t>
            </w:r>
          </w:p>
        </w:tc>
      </w:tr>
      <w:tr w:rsidR="00350278" w14:paraId="024839A8" w14:textId="77777777">
        <w:tc>
          <w:tcPr>
            <w:tcW w:w="217" w:type="pct"/>
            <w:vAlign w:val="center"/>
          </w:tcPr>
          <w:p w14:paraId="45E28ECC" w14:textId="77777777" w:rsidR="00350278" w:rsidRDefault="0035027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1F8D1415" w14:textId="2EC4EC2E" w:rsidR="00350278" w:rsidRDefault="00350278" w:rsidP="0035027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  <w:t>9.5</w:t>
            </w:r>
          </w:p>
        </w:tc>
      </w:tr>
      <w:tr w:rsidR="00A951F3" w14:paraId="62275962" w14:textId="77777777">
        <w:tc>
          <w:tcPr>
            <w:tcW w:w="217" w:type="pct"/>
            <w:vAlign w:val="center"/>
          </w:tcPr>
          <w:p w14:paraId="27D89536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3AE0EE6B" w14:textId="0B84059E" w:rsidR="00A951F3" w:rsidRDefault="00A951F3" w:rsidP="0035027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350278">
              <w:rPr>
                <w:sz w:val="24"/>
                <w:lang w:eastAsia="en-AU"/>
              </w:rPr>
              <w:t>10.0</w:t>
            </w:r>
          </w:p>
        </w:tc>
      </w:tr>
      <w:tr w:rsidR="00A951F3" w14:paraId="117B4ACB" w14:textId="77777777">
        <w:tc>
          <w:tcPr>
            <w:tcW w:w="5000" w:type="pct"/>
            <w:gridSpan w:val="2"/>
          </w:tcPr>
          <w:p w14:paraId="1A9CEEA1" w14:textId="77777777" w:rsidR="00A951F3" w:rsidRDefault="00A951F3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A951F3" w14:paraId="548C879B" w14:textId="77777777">
        <w:tc>
          <w:tcPr>
            <w:tcW w:w="5000" w:type="pct"/>
            <w:gridSpan w:val="2"/>
          </w:tcPr>
          <w:p w14:paraId="34078784" w14:textId="77777777" w:rsidR="007D6288" w:rsidRPr="007D6288" w:rsidRDefault="006C58EE" w:rsidP="006C58EE">
            <w:pPr>
              <w:pStyle w:val="Questions1"/>
            </w:pPr>
            <w:r>
              <w:rPr>
                <w:b w:val="0"/>
              </w:rPr>
              <w:t xml:space="preserve">Two fair dice are rolled in a game. </w:t>
            </w:r>
          </w:p>
          <w:p w14:paraId="7BCC09B4" w14:textId="1FE6AA66" w:rsidR="006C58EE" w:rsidRDefault="006C58EE" w:rsidP="007D6288">
            <w:pPr>
              <w:pStyle w:val="Questions1"/>
              <w:numPr>
                <w:ilvl w:val="0"/>
                <w:numId w:val="0"/>
              </w:numPr>
              <w:ind w:left="360"/>
            </w:pPr>
            <w:r>
              <w:rPr>
                <w:b w:val="0"/>
              </w:rPr>
              <w:t>The score is the sum of the digits that are ‘face-up’.</w:t>
            </w:r>
          </w:p>
          <w:p w14:paraId="41F0F8FB" w14:textId="5D9D4423" w:rsidR="00A951F3" w:rsidRDefault="006C58EE" w:rsidP="006C58EE">
            <w:pPr>
              <w:pStyle w:val="Questions1"/>
              <w:numPr>
                <w:ilvl w:val="0"/>
                <w:numId w:val="0"/>
              </w:numPr>
              <w:ind w:left="360"/>
              <w:rPr>
                <w:bCs w:val="0"/>
              </w:rPr>
            </w:pPr>
            <w:r>
              <w:rPr>
                <w:b w:val="0"/>
              </w:rPr>
              <w:t>What score is most likely?</w:t>
            </w:r>
          </w:p>
        </w:tc>
      </w:tr>
      <w:tr w:rsidR="00A951F3" w14:paraId="3017B2A5" w14:textId="77777777">
        <w:tc>
          <w:tcPr>
            <w:tcW w:w="217" w:type="pct"/>
            <w:vAlign w:val="center"/>
          </w:tcPr>
          <w:p w14:paraId="2E3B17A8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2C075369" w14:textId="4E06FE90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6C58EE">
              <w:rPr>
                <w:sz w:val="24"/>
                <w:lang w:eastAsia="en-AU"/>
              </w:rPr>
              <w:t>6</w:t>
            </w:r>
          </w:p>
        </w:tc>
      </w:tr>
      <w:tr w:rsidR="00A951F3" w14:paraId="1ED9908B" w14:textId="77777777">
        <w:tc>
          <w:tcPr>
            <w:tcW w:w="217" w:type="pct"/>
            <w:vAlign w:val="center"/>
          </w:tcPr>
          <w:p w14:paraId="182D3312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190CE5D3" w14:textId="7D60C23C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6C58EE">
              <w:rPr>
                <w:sz w:val="24"/>
                <w:lang w:eastAsia="en-AU"/>
              </w:rPr>
              <w:t>7</w:t>
            </w:r>
          </w:p>
        </w:tc>
      </w:tr>
      <w:tr w:rsidR="00A951F3" w14:paraId="4D6DA78A" w14:textId="77777777">
        <w:tc>
          <w:tcPr>
            <w:tcW w:w="217" w:type="pct"/>
            <w:vAlign w:val="center"/>
          </w:tcPr>
          <w:p w14:paraId="1B8AE383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3A46E937" w14:textId="04087588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6C58EE">
              <w:rPr>
                <w:sz w:val="24"/>
                <w:lang w:eastAsia="en-AU"/>
              </w:rPr>
              <w:t>8</w:t>
            </w:r>
          </w:p>
        </w:tc>
      </w:tr>
      <w:tr w:rsidR="00A951F3" w14:paraId="6543021E" w14:textId="77777777">
        <w:tc>
          <w:tcPr>
            <w:tcW w:w="217" w:type="pct"/>
            <w:vAlign w:val="center"/>
          </w:tcPr>
          <w:p w14:paraId="02C13AB2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49F55ECF" w14:textId="53918E1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6C58EE">
              <w:rPr>
                <w:sz w:val="24"/>
                <w:lang w:eastAsia="en-AU"/>
              </w:rPr>
              <w:t>9</w:t>
            </w:r>
          </w:p>
        </w:tc>
      </w:tr>
      <w:tr w:rsidR="00A951F3" w14:paraId="7D5A3A48" w14:textId="77777777">
        <w:tc>
          <w:tcPr>
            <w:tcW w:w="5000" w:type="pct"/>
            <w:gridSpan w:val="2"/>
          </w:tcPr>
          <w:p w14:paraId="56B51E5A" w14:textId="77777777" w:rsidR="00A951F3" w:rsidRDefault="00A951F3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A951F3" w14:paraId="4B55D0B8" w14:textId="77777777">
        <w:tc>
          <w:tcPr>
            <w:tcW w:w="5000" w:type="pct"/>
            <w:gridSpan w:val="2"/>
          </w:tcPr>
          <w:p w14:paraId="097AE953" w14:textId="7280D94C" w:rsidR="00A951F3" w:rsidRPr="00AE0819" w:rsidRDefault="00AE0819" w:rsidP="00366E88">
            <w:pPr>
              <w:pStyle w:val="Questions1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>T</w:t>
            </w:r>
            <w:r w:rsidRPr="00AE0819">
              <w:rPr>
                <w:b w:val="0"/>
                <w:bCs w:val="0"/>
              </w:rPr>
              <w:t xml:space="preserve">he area of the </w:t>
            </w:r>
            <w:r w:rsidR="00D10AD1">
              <w:rPr>
                <w:b w:val="0"/>
                <w:bCs w:val="0"/>
              </w:rPr>
              <w:t xml:space="preserve">following </w:t>
            </w:r>
            <w:r w:rsidRPr="00AE0819">
              <w:rPr>
                <w:b w:val="0"/>
                <w:bCs w:val="0"/>
              </w:rPr>
              <w:t xml:space="preserve">square is </w:t>
            </w:r>
            <w:r w:rsidR="00366E88">
              <w:rPr>
                <w:b w:val="0"/>
                <w:bCs w:val="0"/>
              </w:rPr>
              <w:t>196</w:t>
            </w:r>
            <w:r w:rsidRPr="00AE0819">
              <w:rPr>
                <w:b w:val="0"/>
                <w:bCs w:val="0"/>
              </w:rPr>
              <w:t xml:space="preserve"> </w:t>
            </w:r>
            <w:bookmarkStart w:id="7" w:name="OLE_LINK1053"/>
            <w:bookmarkStart w:id="8" w:name="OLE_LINK1054"/>
            <w:r w:rsidRPr="00AE0819">
              <w:rPr>
                <w:b w:val="0"/>
                <w:bCs w:val="0"/>
              </w:rPr>
              <w:t>cm</w:t>
            </w:r>
            <w:r w:rsidRPr="00AE0819">
              <w:rPr>
                <w:b w:val="0"/>
                <w:bCs w:val="0"/>
                <w:vertAlign w:val="superscript"/>
              </w:rPr>
              <w:t>2</w:t>
            </w:r>
            <w:bookmarkEnd w:id="7"/>
            <w:bookmarkEnd w:id="8"/>
            <w:r w:rsidRPr="00AE0819">
              <w:rPr>
                <w:b w:val="0"/>
                <w:bCs w:val="0"/>
              </w:rPr>
              <w:t>.</w:t>
            </w:r>
          </w:p>
        </w:tc>
      </w:tr>
      <w:tr w:rsidR="00AE0819" w14:paraId="12D223F2" w14:textId="77777777" w:rsidTr="00AE0819">
        <w:trPr>
          <w:trHeight w:val="2212"/>
        </w:trPr>
        <w:tc>
          <w:tcPr>
            <w:tcW w:w="5000" w:type="pct"/>
            <w:gridSpan w:val="2"/>
            <w:vAlign w:val="center"/>
          </w:tcPr>
          <w:p w14:paraId="5ED0FEF7" w14:textId="5623E0C1" w:rsidR="00AE0819" w:rsidRPr="00AE0819" w:rsidRDefault="00AE0819" w:rsidP="00AE0819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  <w:bCs w:val="0"/>
              </w:rPr>
            </w:pPr>
            <w:r>
              <w:rPr>
                <w:b w:val="0"/>
                <w:bCs w:val="0"/>
                <w:noProof/>
                <w:lang w:val="en-US" w:eastAsia="en-US"/>
              </w:rPr>
              <w:drawing>
                <wp:inline distT="0" distB="0" distL="0" distR="0" wp14:anchorId="397239BC" wp14:editId="622B702F">
                  <wp:extent cx="1109472" cy="1083564"/>
                  <wp:effectExtent l="0" t="0" r="8255" b="889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9472" cy="10835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0819" w14:paraId="7980E246" w14:textId="77777777">
        <w:tc>
          <w:tcPr>
            <w:tcW w:w="5000" w:type="pct"/>
            <w:gridSpan w:val="2"/>
          </w:tcPr>
          <w:p w14:paraId="3B8E9EA4" w14:textId="77777777" w:rsidR="00AE0819" w:rsidRDefault="00AE0819" w:rsidP="00AE0819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  <w:bCs w:val="0"/>
              </w:rPr>
            </w:pPr>
            <w:r w:rsidRPr="00AE0819">
              <w:rPr>
                <w:b w:val="0"/>
                <w:bCs w:val="0"/>
              </w:rPr>
              <w:t>The circumference of the circle touches each side of the square.</w:t>
            </w:r>
          </w:p>
          <w:p w14:paraId="454169B3" w14:textId="7248C9C6" w:rsidR="00AE0819" w:rsidRPr="00AE0819" w:rsidRDefault="00AE0819" w:rsidP="00AE0819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  <w:bCs w:val="0"/>
              </w:rPr>
            </w:pPr>
            <w:r w:rsidRPr="00AE0819">
              <w:rPr>
                <w:b w:val="0"/>
                <w:bCs w:val="0"/>
              </w:rPr>
              <w:t xml:space="preserve">What is the </w:t>
            </w:r>
            <w:r>
              <w:rPr>
                <w:b w:val="0"/>
                <w:bCs w:val="0"/>
              </w:rPr>
              <w:t>approximate area of the circle</w:t>
            </w:r>
            <w:r w:rsidRPr="00AE0819">
              <w:rPr>
                <w:b w:val="0"/>
                <w:bCs w:val="0"/>
              </w:rPr>
              <w:t>?</w:t>
            </w:r>
          </w:p>
        </w:tc>
      </w:tr>
      <w:tr w:rsidR="00A951F3" w14:paraId="207CC4A5" w14:textId="77777777">
        <w:tc>
          <w:tcPr>
            <w:tcW w:w="217" w:type="pct"/>
            <w:vAlign w:val="center"/>
          </w:tcPr>
          <w:p w14:paraId="36350C32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2C219C7A" w14:textId="6C423087" w:rsidR="00A951F3" w:rsidRDefault="00A951F3" w:rsidP="00B1437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bookmarkStart w:id="9" w:name="OLE_LINK1055"/>
            <w:bookmarkStart w:id="10" w:name="OLE_LINK1056"/>
            <w:r w:rsidR="00B1437A">
              <w:rPr>
                <w:sz w:val="24"/>
                <w:lang w:eastAsia="en-AU"/>
              </w:rPr>
              <w:t>44</w:t>
            </w:r>
            <w:r w:rsidR="00AE0819">
              <w:rPr>
                <w:sz w:val="24"/>
                <w:lang w:eastAsia="en-AU"/>
              </w:rPr>
              <w:t xml:space="preserve"> </w:t>
            </w:r>
            <w:r w:rsidR="00AE0819" w:rsidRPr="00AE0819">
              <w:rPr>
                <w:sz w:val="24"/>
                <w:lang w:eastAsia="en-AU"/>
              </w:rPr>
              <w:t>cm</w:t>
            </w:r>
            <w:r w:rsidR="00AE0819" w:rsidRPr="00AE0819">
              <w:rPr>
                <w:sz w:val="24"/>
                <w:vertAlign w:val="superscript"/>
                <w:lang w:eastAsia="en-AU"/>
              </w:rPr>
              <w:t>2</w:t>
            </w:r>
            <w:bookmarkEnd w:id="9"/>
            <w:bookmarkEnd w:id="10"/>
          </w:p>
        </w:tc>
      </w:tr>
      <w:tr w:rsidR="00A951F3" w14:paraId="2E9C80CD" w14:textId="77777777">
        <w:tc>
          <w:tcPr>
            <w:tcW w:w="217" w:type="pct"/>
            <w:vAlign w:val="center"/>
          </w:tcPr>
          <w:p w14:paraId="6D90BCFD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64AF27F3" w14:textId="387CF520" w:rsidR="00A951F3" w:rsidRDefault="00A951F3" w:rsidP="00B1437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B1437A">
              <w:rPr>
                <w:sz w:val="24"/>
                <w:lang w:eastAsia="en-AU"/>
              </w:rPr>
              <w:t>88</w:t>
            </w:r>
            <w:r w:rsidR="00B1437A" w:rsidRPr="00AE0819">
              <w:rPr>
                <w:sz w:val="24"/>
                <w:lang w:eastAsia="en-AU"/>
              </w:rPr>
              <w:t xml:space="preserve"> cm</w:t>
            </w:r>
            <w:r w:rsidR="00B1437A" w:rsidRPr="00AE0819">
              <w:rPr>
                <w:sz w:val="24"/>
                <w:vertAlign w:val="superscript"/>
                <w:lang w:eastAsia="en-AU"/>
              </w:rPr>
              <w:t>2</w:t>
            </w:r>
            <w:r w:rsidR="00B1437A">
              <w:rPr>
                <w:sz w:val="24"/>
                <w:vertAlign w:val="superscript"/>
                <w:lang w:eastAsia="en-AU"/>
              </w:rPr>
              <w:t xml:space="preserve"> </w:t>
            </w:r>
          </w:p>
        </w:tc>
      </w:tr>
      <w:tr w:rsidR="00A951F3" w14:paraId="7E1EC709" w14:textId="77777777">
        <w:tc>
          <w:tcPr>
            <w:tcW w:w="217" w:type="pct"/>
            <w:vAlign w:val="center"/>
          </w:tcPr>
          <w:p w14:paraId="4506050D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12FC8FA1" w14:textId="799B66EB" w:rsidR="00A951F3" w:rsidRDefault="00A951F3" w:rsidP="00B1437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B1437A">
              <w:rPr>
                <w:sz w:val="24"/>
                <w:lang w:eastAsia="en-AU"/>
              </w:rPr>
              <w:t>154</w:t>
            </w:r>
            <w:r w:rsidR="00B1437A" w:rsidRPr="00AE0819">
              <w:rPr>
                <w:sz w:val="24"/>
                <w:lang w:eastAsia="en-AU"/>
              </w:rPr>
              <w:t xml:space="preserve"> cm</w:t>
            </w:r>
            <w:r w:rsidR="00B1437A" w:rsidRPr="00AE0819">
              <w:rPr>
                <w:sz w:val="24"/>
                <w:vertAlign w:val="superscript"/>
                <w:lang w:eastAsia="en-AU"/>
              </w:rPr>
              <w:t>2</w:t>
            </w:r>
          </w:p>
        </w:tc>
      </w:tr>
      <w:tr w:rsidR="00A951F3" w14:paraId="6D1C4692" w14:textId="77777777">
        <w:tc>
          <w:tcPr>
            <w:tcW w:w="217" w:type="pct"/>
            <w:vAlign w:val="center"/>
          </w:tcPr>
          <w:p w14:paraId="7DC6A345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487289C6" w14:textId="585D73BA" w:rsidR="00A951F3" w:rsidRDefault="00A951F3" w:rsidP="00366E8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366E88">
              <w:rPr>
                <w:sz w:val="24"/>
                <w:lang w:eastAsia="en-AU"/>
              </w:rPr>
              <w:t>616</w:t>
            </w:r>
            <w:r w:rsidR="00AE0819" w:rsidRPr="00AE0819">
              <w:rPr>
                <w:sz w:val="24"/>
                <w:lang w:eastAsia="en-AU"/>
              </w:rPr>
              <w:t xml:space="preserve"> cm</w:t>
            </w:r>
            <w:r w:rsidR="00AE0819" w:rsidRPr="00AE0819">
              <w:rPr>
                <w:sz w:val="24"/>
                <w:vertAlign w:val="superscript"/>
                <w:lang w:eastAsia="en-AU"/>
              </w:rPr>
              <w:t>2</w:t>
            </w:r>
          </w:p>
        </w:tc>
      </w:tr>
      <w:tr w:rsidR="00A951F3" w14:paraId="66D288D2" w14:textId="77777777">
        <w:tc>
          <w:tcPr>
            <w:tcW w:w="5000" w:type="pct"/>
            <w:gridSpan w:val="2"/>
          </w:tcPr>
          <w:p w14:paraId="70CC407A" w14:textId="77777777" w:rsidR="00A951F3" w:rsidRDefault="00A951F3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</w:tbl>
    <w:p w14:paraId="0D20E677" w14:textId="77777777" w:rsidR="00C00EA1" w:rsidRDefault="00C00EA1">
      <w:r>
        <w:rPr>
          <w:b/>
          <w:bCs/>
        </w:rPr>
        <w:br w:type="page"/>
      </w:r>
    </w:p>
    <w:tbl>
      <w:tblPr>
        <w:tblW w:w="4943" w:type="pct"/>
        <w:tblLook w:val="01E0" w:firstRow="1" w:lastRow="1" w:firstColumn="1" w:lastColumn="1" w:noHBand="0" w:noVBand="0"/>
      </w:tblPr>
      <w:tblGrid>
        <w:gridCol w:w="398"/>
        <w:gridCol w:w="8782"/>
      </w:tblGrid>
      <w:tr w:rsidR="00A951F3" w14:paraId="33033385" w14:textId="77777777">
        <w:tc>
          <w:tcPr>
            <w:tcW w:w="5000" w:type="pct"/>
            <w:gridSpan w:val="2"/>
          </w:tcPr>
          <w:p w14:paraId="1C4D659D" w14:textId="7229D4E8" w:rsidR="00FF0DB5" w:rsidRPr="00994861" w:rsidRDefault="00D10AD1" w:rsidP="00FF0DB5">
            <w:pPr>
              <w:pStyle w:val="Questions1"/>
            </w:pPr>
            <w:r>
              <w:rPr>
                <w:b w:val="0"/>
              </w:rPr>
              <w:lastRenderedPageBreak/>
              <w:t>Ten letters of the word</w:t>
            </w:r>
            <w:r w:rsidR="00FF0DB5">
              <w:rPr>
                <w:b w:val="0"/>
              </w:rPr>
              <w:t xml:space="preserve"> </w:t>
            </w:r>
            <w:r w:rsidR="0047797D">
              <w:rPr>
                <w:b w:val="0"/>
              </w:rPr>
              <w:t>CALCULATOR</w:t>
            </w:r>
            <w:r w:rsidR="00FF0DB5">
              <w:rPr>
                <w:b w:val="0"/>
              </w:rPr>
              <w:t xml:space="preserve"> are written on separate cards.</w:t>
            </w:r>
          </w:p>
          <w:p w14:paraId="603FF360" w14:textId="77777777" w:rsidR="00FF0DB5" w:rsidRPr="00C7670B" w:rsidRDefault="00FF0DB5" w:rsidP="00FF0DB5">
            <w:pPr>
              <w:pStyle w:val="Questions1"/>
              <w:numPr>
                <w:ilvl w:val="0"/>
                <w:numId w:val="0"/>
              </w:numPr>
              <w:ind w:left="360"/>
            </w:pPr>
            <w:r>
              <w:rPr>
                <w:b w:val="0"/>
              </w:rPr>
              <w:t>The cards are placed face down on a table. One card is chosen at random.</w:t>
            </w:r>
          </w:p>
          <w:p w14:paraId="35D7CDE9" w14:textId="2903EFEC" w:rsidR="00A951F3" w:rsidRDefault="00FF0DB5" w:rsidP="0047797D">
            <w:pPr>
              <w:pStyle w:val="Questions1"/>
              <w:numPr>
                <w:ilvl w:val="0"/>
                <w:numId w:val="0"/>
              </w:numPr>
              <w:ind w:left="360"/>
              <w:rPr>
                <w:bCs w:val="0"/>
              </w:rPr>
            </w:pPr>
            <w:r>
              <w:rPr>
                <w:b w:val="0"/>
              </w:rPr>
              <w:t xml:space="preserve">What is the probability of choosing </w:t>
            </w:r>
            <w:r w:rsidR="0047797D">
              <w:rPr>
                <w:b w:val="0"/>
              </w:rPr>
              <w:t>A</w:t>
            </w:r>
            <w:r>
              <w:rPr>
                <w:b w:val="0"/>
              </w:rPr>
              <w:t xml:space="preserve"> or an </w:t>
            </w:r>
            <w:r w:rsidR="0047797D">
              <w:rPr>
                <w:b w:val="0"/>
              </w:rPr>
              <w:t>L</w:t>
            </w:r>
            <w:r>
              <w:rPr>
                <w:b w:val="0"/>
              </w:rPr>
              <w:t>?</w:t>
            </w:r>
          </w:p>
        </w:tc>
      </w:tr>
      <w:tr w:rsidR="00FF0DB5" w14:paraId="23D4A40E" w14:textId="77777777">
        <w:tc>
          <w:tcPr>
            <w:tcW w:w="217" w:type="pct"/>
            <w:vAlign w:val="center"/>
          </w:tcPr>
          <w:p w14:paraId="1CDC40EC" w14:textId="77777777" w:rsidR="00FF0DB5" w:rsidRDefault="00FF0DB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48B35BC6" w14:textId="2ED0A5AF" w:rsidR="00FF0DB5" w:rsidRDefault="00FF0DB5" w:rsidP="00F55E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F55EBE" w:rsidRPr="00F55EBE">
              <w:rPr>
                <w:position w:val="-24"/>
              </w:rPr>
              <w:object w:dxaOrig="220" w:dyaOrig="620" w14:anchorId="57975597">
                <v:shape id="_x0000_i1038" type="#_x0000_t75" style="width:11pt;height:31pt" o:ole="">
                  <v:imagedata r:id="rId38" o:title=""/>
                </v:shape>
                <o:OLEObject Type="Embed" ProgID="Equation.DSMT4" ShapeID="_x0000_i1038" DrawAspect="Content" ObjectID="_1776169821" r:id="rId39"/>
              </w:object>
            </w:r>
          </w:p>
        </w:tc>
      </w:tr>
      <w:tr w:rsidR="00FF0DB5" w14:paraId="18BCF4D1" w14:textId="77777777">
        <w:tc>
          <w:tcPr>
            <w:tcW w:w="217" w:type="pct"/>
            <w:vAlign w:val="center"/>
          </w:tcPr>
          <w:p w14:paraId="2FA680DB" w14:textId="77777777" w:rsidR="00FF0DB5" w:rsidRDefault="00FF0DB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21AA2E3F" w14:textId="01A0FB79" w:rsidR="00FF0DB5" w:rsidRDefault="00FF0DB5" w:rsidP="00F55E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F55EBE" w:rsidRPr="00F55EBE">
              <w:rPr>
                <w:position w:val="-24"/>
              </w:rPr>
              <w:object w:dxaOrig="320" w:dyaOrig="620" w14:anchorId="06514946">
                <v:shape id="_x0000_i1039" type="#_x0000_t75" style="width:16pt;height:31pt" o:ole="">
                  <v:imagedata r:id="rId40" o:title=""/>
                </v:shape>
                <o:OLEObject Type="Embed" ProgID="Equation.DSMT4" ShapeID="_x0000_i1039" DrawAspect="Content" ObjectID="_1776169822" r:id="rId41"/>
              </w:object>
            </w:r>
          </w:p>
        </w:tc>
      </w:tr>
      <w:tr w:rsidR="00FF0DB5" w14:paraId="3F57BEFE" w14:textId="77777777">
        <w:tc>
          <w:tcPr>
            <w:tcW w:w="217" w:type="pct"/>
            <w:vAlign w:val="center"/>
          </w:tcPr>
          <w:p w14:paraId="2408A5CF" w14:textId="77777777" w:rsidR="00FF0DB5" w:rsidRDefault="00FF0DB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7ACDAC4B" w14:textId="34B20653" w:rsidR="00FF0DB5" w:rsidRDefault="00FF0DB5" w:rsidP="00F55E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F55EBE" w:rsidRPr="00F55EBE">
              <w:rPr>
                <w:position w:val="-24"/>
              </w:rPr>
              <w:object w:dxaOrig="240" w:dyaOrig="620" w14:anchorId="5364194C">
                <v:shape id="_x0000_i1040" type="#_x0000_t75" style="width:12pt;height:31pt" o:ole="">
                  <v:imagedata r:id="rId42" o:title=""/>
                </v:shape>
                <o:OLEObject Type="Embed" ProgID="Equation.DSMT4" ShapeID="_x0000_i1040" DrawAspect="Content" ObjectID="_1776169823" r:id="rId43"/>
              </w:object>
            </w:r>
          </w:p>
        </w:tc>
      </w:tr>
      <w:tr w:rsidR="00A951F3" w14:paraId="3BE44BBE" w14:textId="77777777">
        <w:tc>
          <w:tcPr>
            <w:tcW w:w="217" w:type="pct"/>
            <w:vAlign w:val="center"/>
          </w:tcPr>
          <w:p w14:paraId="2446F8F5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51C98AF2" w14:textId="76A83E3E" w:rsidR="00A951F3" w:rsidRDefault="00A951F3" w:rsidP="00F55E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F55EBE" w:rsidRPr="00F55EBE">
              <w:rPr>
                <w:position w:val="-24"/>
              </w:rPr>
              <w:object w:dxaOrig="240" w:dyaOrig="620" w14:anchorId="69485B15">
                <v:shape id="_x0000_i1041" type="#_x0000_t75" style="width:12pt;height:31pt" o:ole="">
                  <v:imagedata r:id="rId44" o:title=""/>
                </v:shape>
                <o:OLEObject Type="Embed" ProgID="Equation.DSMT4" ShapeID="_x0000_i1041" DrawAspect="Content" ObjectID="_1776169824" r:id="rId45"/>
              </w:object>
            </w:r>
          </w:p>
        </w:tc>
      </w:tr>
      <w:tr w:rsidR="00A951F3" w14:paraId="211D46EB" w14:textId="77777777">
        <w:tc>
          <w:tcPr>
            <w:tcW w:w="5000" w:type="pct"/>
            <w:gridSpan w:val="2"/>
          </w:tcPr>
          <w:p w14:paraId="403A8C18" w14:textId="77777777" w:rsidR="00A951F3" w:rsidRDefault="00A951F3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A951F3" w14:paraId="70799D4D" w14:textId="77777777">
        <w:tc>
          <w:tcPr>
            <w:tcW w:w="5000" w:type="pct"/>
            <w:gridSpan w:val="2"/>
          </w:tcPr>
          <w:p w14:paraId="338508D2" w14:textId="492BDAC2" w:rsidR="006A2BE2" w:rsidRDefault="007D6288" w:rsidP="006A2BE2">
            <w:pPr>
              <w:pStyle w:val="Questions1"/>
            </w:pPr>
            <w:r>
              <w:rPr>
                <w:b w:val="0"/>
              </w:rPr>
              <w:t>The result of a survey was 2, 5</w:t>
            </w:r>
            <w:r w:rsidR="006A2BE2">
              <w:rPr>
                <w:b w:val="0"/>
              </w:rPr>
              <w:t>,</w:t>
            </w:r>
            <w:r w:rsidR="00D10AD1">
              <w:rPr>
                <w:b w:val="0"/>
              </w:rPr>
              <w:t xml:space="preserve"> </w:t>
            </w:r>
            <w:r w:rsidR="006A2BE2">
              <w:rPr>
                <w:b w:val="0"/>
              </w:rPr>
              <w:t xml:space="preserve">5, </w:t>
            </w:r>
            <w:r w:rsidR="00D10AD1">
              <w:rPr>
                <w:b w:val="0"/>
              </w:rPr>
              <w:t>4, 5, 6, 6, 4, 7, 5, 6, 6, 7, 3 and</w:t>
            </w:r>
            <w:r w:rsidR="006A2BE2">
              <w:rPr>
                <w:b w:val="0"/>
              </w:rPr>
              <w:t xml:space="preserve"> 6</w:t>
            </w:r>
            <w:r w:rsidR="00D10AD1">
              <w:rPr>
                <w:b w:val="0"/>
              </w:rPr>
              <w:t>.</w:t>
            </w:r>
          </w:p>
          <w:p w14:paraId="7B3662CF" w14:textId="406CA635" w:rsidR="00A951F3" w:rsidRDefault="006A2BE2" w:rsidP="00D10AD1">
            <w:pPr>
              <w:pStyle w:val="Questions1"/>
              <w:numPr>
                <w:ilvl w:val="0"/>
                <w:numId w:val="0"/>
              </w:numPr>
              <w:ind w:left="360"/>
              <w:rPr>
                <w:bCs w:val="0"/>
              </w:rPr>
            </w:pPr>
            <w:r>
              <w:rPr>
                <w:b w:val="0"/>
              </w:rPr>
              <w:t xml:space="preserve">Which of the following statements </w:t>
            </w:r>
            <w:r w:rsidR="00D10AD1">
              <w:rPr>
                <w:b w:val="0"/>
              </w:rPr>
              <w:t>is</w:t>
            </w:r>
            <w:r>
              <w:rPr>
                <w:b w:val="0"/>
              </w:rPr>
              <w:t xml:space="preserve"> correct?</w:t>
            </w:r>
          </w:p>
        </w:tc>
      </w:tr>
      <w:tr w:rsidR="006A2BE2" w14:paraId="54EB54B2" w14:textId="77777777">
        <w:tc>
          <w:tcPr>
            <w:tcW w:w="217" w:type="pct"/>
            <w:vAlign w:val="center"/>
          </w:tcPr>
          <w:p w14:paraId="049487CA" w14:textId="77777777" w:rsidR="006A2BE2" w:rsidRDefault="006A2B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512A0AC0" w14:textId="1709742F" w:rsidR="006A2BE2" w:rsidRDefault="006A2B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  <w:t>6 is the mean.</w:t>
            </w:r>
          </w:p>
        </w:tc>
      </w:tr>
      <w:tr w:rsidR="006A2BE2" w14:paraId="367C5F41" w14:textId="77777777">
        <w:tc>
          <w:tcPr>
            <w:tcW w:w="217" w:type="pct"/>
            <w:vAlign w:val="center"/>
          </w:tcPr>
          <w:p w14:paraId="631D0E8C" w14:textId="77777777" w:rsidR="006A2BE2" w:rsidRDefault="006A2B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6CC4018D" w14:textId="2CF187D0" w:rsidR="006A2BE2" w:rsidRDefault="006A2BE2" w:rsidP="00C86D89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C86D89">
              <w:rPr>
                <w:sz w:val="24"/>
                <w:lang w:eastAsia="en-AU"/>
              </w:rPr>
              <w:t>6 is the mode.</w:t>
            </w:r>
          </w:p>
        </w:tc>
      </w:tr>
      <w:tr w:rsidR="006A2BE2" w14:paraId="0B7BF146" w14:textId="77777777">
        <w:tc>
          <w:tcPr>
            <w:tcW w:w="217" w:type="pct"/>
            <w:vAlign w:val="center"/>
          </w:tcPr>
          <w:p w14:paraId="5C5F2325" w14:textId="77777777" w:rsidR="006A2BE2" w:rsidRDefault="006A2B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48D416CF" w14:textId="48F3F5F4" w:rsidR="006A2BE2" w:rsidRDefault="006A2BE2" w:rsidP="00C86D89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C86D89">
              <w:rPr>
                <w:sz w:val="24"/>
                <w:lang w:eastAsia="en-AU"/>
              </w:rPr>
              <w:t>6 is the median.</w:t>
            </w:r>
          </w:p>
        </w:tc>
      </w:tr>
      <w:tr w:rsidR="006A2BE2" w14:paraId="7602F38A" w14:textId="77777777">
        <w:tc>
          <w:tcPr>
            <w:tcW w:w="217" w:type="pct"/>
            <w:vAlign w:val="center"/>
          </w:tcPr>
          <w:p w14:paraId="2CE3B763" w14:textId="77777777" w:rsidR="006A2BE2" w:rsidRDefault="006A2B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36FF2A35" w14:textId="5327061E" w:rsidR="006A2BE2" w:rsidRDefault="006A2B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  <w:t>6 is the range.</w:t>
            </w:r>
          </w:p>
        </w:tc>
      </w:tr>
      <w:tr w:rsidR="00A951F3" w14:paraId="18018014" w14:textId="77777777">
        <w:tc>
          <w:tcPr>
            <w:tcW w:w="5000" w:type="pct"/>
            <w:gridSpan w:val="2"/>
          </w:tcPr>
          <w:p w14:paraId="6A45EF7D" w14:textId="77777777" w:rsidR="00A951F3" w:rsidRDefault="00A951F3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A951F3" w14:paraId="3C1E305B" w14:textId="77777777">
        <w:tc>
          <w:tcPr>
            <w:tcW w:w="5000" w:type="pct"/>
            <w:gridSpan w:val="2"/>
          </w:tcPr>
          <w:p w14:paraId="39678F3E" w14:textId="660879F5" w:rsidR="00A951F3" w:rsidRPr="00B1437A" w:rsidRDefault="00B1437A">
            <w:pPr>
              <w:pStyle w:val="Questions1"/>
              <w:rPr>
                <w:b w:val="0"/>
                <w:bCs w:val="0"/>
              </w:rPr>
            </w:pPr>
            <w:r>
              <w:rPr>
                <w:b w:val="0"/>
              </w:rPr>
              <w:t>Charles</w:t>
            </w:r>
            <w:r w:rsidRPr="00B1437A">
              <w:rPr>
                <w:b w:val="0"/>
              </w:rPr>
              <w:t xml:space="preserve"> receives $</w:t>
            </w:r>
            <w:r>
              <w:rPr>
                <w:b w:val="0"/>
              </w:rPr>
              <w:t>2</w:t>
            </w:r>
            <w:r w:rsidR="00D10AD1">
              <w:rPr>
                <w:b w:val="0"/>
              </w:rPr>
              <w:t>,</w:t>
            </w:r>
            <w:r>
              <w:rPr>
                <w:b w:val="0"/>
              </w:rPr>
              <w:t>20</w:t>
            </w:r>
            <w:r w:rsidRPr="00B1437A">
              <w:rPr>
                <w:b w:val="0"/>
              </w:rPr>
              <w:t xml:space="preserve">0 per month, plus </w:t>
            </w:r>
            <w:r w:rsidR="00D10AD1">
              <w:rPr>
                <w:b w:val="0"/>
              </w:rPr>
              <w:t xml:space="preserve">a </w:t>
            </w:r>
            <w:r w:rsidRPr="00B1437A">
              <w:rPr>
                <w:b w:val="0"/>
              </w:rPr>
              <w:t>6% commission on his monthly sales.</w:t>
            </w:r>
          </w:p>
          <w:p w14:paraId="0C9B47CD" w14:textId="1C64DDFD" w:rsidR="00B1437A" w:rsidRPr="00B1437A" w:rsidRDefault="00B1437A" w:rsidP="00B1437A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  <w:bCs w:val="0"/>
              </w:rPr>
            </w:pPr>
            <w:r>
              <w:rPr>
                <w:b w:val="0"/>
              </w:rPr>
              <w:t xml:space="preserve">What is his </w:t>
            </w:r>
            <w:r w:rsidRPr="00B1437A">
              <w:rPr>
                <w:b w:val="0"/>
              </w:rPr>
              <w:t xml:space="preserve">monthly earnings </w:t>
            </w:r>
            <w:r>
              <w:rPr>
                <w:b w:val="0"/>
              </w:rPr>
              <w:t>i</w:t>
            </w:r>
            <w:r w:rsidRPr="00B1437A">
              <w:rPr>
                <w:b w:val="0"/>
              </w:rPr>
              <w:t>f he makes $</w:t>
            </w:r>
            <w:r>
              <w:rPr>
                <w:b w:val="0"/>
              </w:rPr>
              <w:t>56 400 worth of sales in a month?</w:t>
            </w:r>
          </w:p>
        </w:tc>
      </w:tr>
      <w:tr w:rsidR="00A951F3" w14:paraId="29BF9494" w14:textId="77777777">
        <w:tc>
          <w:tcPr>
            <w:tcW w:w="217" w:type="pct"/>
            <w:vAlign w:val="center"/>
          </w:tcPr>
          <w:p w14:paraId="6D31E554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2E37B24A" w14:textId="5E1339FA" w:rsidR="00A951F3" w:rsidRDefault="00A951F3" w:rsidP="00B1437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B1437A">
              <w:rPr>
                <w:sz w:val="24"/>
                <w:lang w:eastAsia="en-AU"/>
              </w:rPr>
              <w:t>$1,184</w:t>
            </w:r>
          </w:p>
        </w:tc>
      </w:tr>
      <w:tr w:rsidR="00A951F3" w14:paraId="7BD51895" w14:textId="77777777">
        <w:tc>
          <w:tcPr>
            <w:tcW w:w="217" w:type="pct"/>
            <w:vAlign w:val="center"/>
          </w:tcPr>
          <w:p w14:paraId="35B3C77C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4CF8B218" w14:textId="5A3B04A1" w:rsidR="00A951F3" w:rsidRDefault="00A951F3" w:rsidP="00B1437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B1437A">
              <w:rPr>
                <w:sz w:val="24"/>
                <w:lang w:eastAsia="en-AU"/>
              </w:rPr>
              <w:t>$3,384</w:t>
            </w:r>
          </w:p>
        </w:tc>
      </w:tr>
      <w:tr w:rsidR="00A951F3" w14:paraId="4EB9C784" w14:textId="77777777">
        <w:tc>
          <w:tcPr>
            <w:tcW w:w="217" w:type="pct"/>
            <w:vAlign w:val="center"/>
          </w:tcPr>
          <w:p w14:paraId="391D127A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2B5AA006" w14:textId="563ABC98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B1437A">
              <w:rPr>
                <w:sz w:val="24"/>
                <w:lang w:eastAsia="en-AU"/>
              </w:rPr>
              <w:t>$4,164</w:t>
            </w:r>
          </w:p>
        </w:tc>
      </w:tr>
      <w:tr w:rsidR="00A951F3" w14:paraId="40771165" w14:textId="77777777">
        <w:tc>
          <w:tcPr>
            <w:tcW w:w="217" w:type="pct"/>
            <w:vAlign w:val="center"/>
          </w:tcPr>
          <w:p w14:paraId="4827FBC7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40F2DF8E" w14:textId="71B7F994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B1437A">
              <w:rPr>
                <w:sz w:val="24"/>
                <w:lang w:eastAsia="en-AU"/>
              </w:rPr>
              <w:t>$5,584</w:t>
            </w:r>
          </w:p>
        </w:tc>
      </w:tr>
      <w:tr w:rsidR="00A951F3" w14:paraId="4DBA8F3A" w14:textId="77777777">
        <w:tc>
          <w:tcPr>
            <w:tcW w:w="5000" w:type="pct"/>
            <w:gridSpan w:val="2"/>
          </w:tcPr>
          <w:p w14:paraId="32E31C1F" w14:textId="77777777" w:rsidR="00A951F3" w:rsidRDefault="00A951F3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A951F3" w14:paraId="19CB36F7" w14:textId="77777777">
        <w:tc>
          <w:tcPr>
            <w:tcW w:w="5000" w:type="pct"/>
            <w:gridSpan w:val="2"/>
          </w:tcPr>
          <w:p w14:paraId="0915863B" w14:textId="1F512746" w:rsidR="00A951F3" w:rsidRDefault="00C979A5" w:rsidP="006820CF">
            <w:pPr>
              <w:pStyle w:val="Questions1"/>
              <w:rPr>
                <w:bCs w:val="0"/>
              </w:rPr>
            </w:pPr>
            <w:bookmarkStart w:id="11" w:name="OLE_LINK820"/>
            <w:bookmarkStart w:id="12" w:name="OLE_LINK821"/>
            <w:r>
              <w:rPr>
                <w:b w:val="0"/>
              </w:rPr>
              <w:t xml:space="preserve">How many 4 cm </w:t>
            </w:r>
            <w:bookmarkStart w:id="13" w:name="OLE_LINK824"/>
            <w:bookmarkStart w:id="14" w:name="OLE_LINK825"/>
            <w:r>
              <w:rPr>
                <w:b w:val="0"/>
              </w:rPr>
              <w:t xml:space="preserve">cubes can be packed in a box </w:t>
            </w:r>
            <w:bookmarkEnd w:id="13"/>
            <w:bookmarkEnd w:id="14"/>
            <w:r w:rsidR="006820CF">
              <w:rPr>
                <w:b w:val="0"/>
              </w:rPr>
              <w:t>measuring</w:t>
            </w:r>
            <w:r>
              <w:rPr>
                <w:b w:val="0"/>
              </w:rPr>
              <w:t xml:space="preserve"> 8 cm by 8cm by 8cm</w:t>
            </w:r>
            <w:bookmarkEnd w:id="11"/>
            <w:bookmarkEnd w:id="12"/>
            <w:r>
              <w:rPr>
                <w:b w:val="0"/>
              </w:rPr>
              <w:t>?</w:t>
            </w:r>
          </w:p>
        </w:tc>
      </w:tr>
      <w:tr w:rsidR="00C979A5" w14:paraId="5C363CBA" w14:textId="77777777" w:rsidTr="00C00EA1">
        <w:trPr>
          <w:trHeight w:val="2429"/>
        </w:trPr>
        <w:tc>
          <w:tcPr>
            <w:tcW w:w="5000" w:type="pct"/>
            <w:gridSpan w:val="2"/>
            <w:vAlign w:val="bottom"/>
          </w:tcPr>
          <w:p w14:paraId="31426C01" w14:textId="48ADD303" w:rsidR="00C979A5" w:rsidRDefault="006C58EE" w:rsidP="00C00EA1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Cs w:val="0"/>
              </w:rPr>
            </w:pPr>
            <w:r>
              <w:rPr>
                <w:bCs w:val="0"/>
                <w:noProof/>
                <w:lang w:val="en-US" w:eastAsia="en-US"/>
              </w:rPr>
              <w:drawing>
                <wp:inline distT="0" distB="0" distL="0" distR="0" wp14:anchorId="4F84EF35" wp14:editId="53ED7095">
                  <wp:extent cx="3309366" cy="1368552"/>
                  <wp:effectExtent l="0" t="0" r="0" b="317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09366" cy="13685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979A5" w14:paraId="19E63AE2" w14:textId="77777777">
        <w:tc>
          <w:tcPr>
            <w:tcW w:w="217" w:type="pct"/>
            <w:vAlign w:val="center"/>
          </w:tcPr>
          <w:p w14:paraId="240857AE" w14:textId="77777777" w:rsidR="00C979A5" w:rsidRDefault="00C979A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6F187FA8" w14:textId="1C113218" w:rsidR="00C979A5" w:rsidRDefault="00C979A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  <w:t>4</w:t>
            </w:r>
          </w:p>
        </w:tc>
      </w:tr>
      <w:tr w:rsidR="00C979A5" w14:paraId="686736C3" w14:textId="77777777">
        <w:tc>
          <w:tcPr>
            <w:tcW w:w="217" w:type="pct"/>
            <w:vAlign w:val="center"/>
          </w:tcPr>
          <w:p w14:paraId="306DA47A" w14:textId="77777777" w:rsidR="00C979A5" w:rsidRDefault="00C979A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794BB4E2" w14:textId="64FFCA58" w:rsidR="00C979A5" w:rsidRDefault="00C979A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  <w:t>8</w:t>
            </w:r>
          </w:p>
        </w:tc>
      </w:tr>
      <w:tr w:rsidR="00C979A5" w14:paraId="4CA6A1CA" w14:textId="77777777">
        <w:tc>
          <w:tcPr>
            <w:tcW w:w="217" w:type="pct"/>
            <w:vAlign w:val="center"/>
          </w:tcPr>
          <w:p w14:paraId="5AACCFFF" w14:textId="77777777" w:rsidR="00C979A5" w:rsidRDefault="00C979A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32B45ED3" w14:textId="2C70100E" w:rsidR="00C979A5" w:rsidRDefault="00C979A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  <w:t>10</w:t>
            </w:r>
          </w:p>
        </w:tc>
      </w:tr>
      <w:tr w:rsidR="00A951F3" w14:paraId="1C388CFC" w14:textId="77777777">
        <w:tc>
          <w:tcPr>
            <w:tcW w:w="217" w:type="pct"/>
            <w:vAlign w:val="center"/>
          </w:tcPr>
          <w:p w14:paraId="2F9993C2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31C636FE" w14:textId="6224A27B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C979A5">
              <w:rPr>
                <w:sz w:val="24"/>
                <w:lang w:eastAsia="en-AU"/>
              </w:rPr>
              <w:t>16</w:t>
            </w:r>
          </w:p>
        </w:tc>
      </w:tr>
      <w:tr w:rsidR="00A951F3" w14:paraId="5938B789" w14:textId="77777777">
        <w:tc>
          <w:tcPr>
            <w:tcW w:w="5000" w:type="pct"/>
            <w:gridSpan w:val="2"/>
          </w:tcPr>
          <w:p w14:paraId="408569CD" w14:textId="77777777" w:rsidR="00A951F3" w:rsidRDefault="00A951F3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</w:tbl>
    <w:p w14:paraId="2EDE5D44" w14:textId="77777777" w:rsidR="00C00EA1" w:rsidRDefault="00C00EA1">
      <w:r>
        <w:rPr>
          <w:b/>
          <w:bCs/>
        </w:rPr>
        <w:br w:type="page"/>
      </w:r>
    </w:p>
    <w:tbl>
      <w:tblPr>
        <w:tblW w:w="4943" w:type="pct"/>
        <w:tblLook w:val="01E0" w:firstRow="1" w:lastRow="1" w:firstColumn="1" w:lastColumn="1" w:noHBand="0" w:noVBand="0"/>
      </w:tblPr>
      <w:tblGrid>
        <w:gridCol w:w="382"/>
        <w:gridCol w:w="17"/>
        <w:gridCol w:w="8359"/>
        <w:gridCol w:w="422"/>
      </w:tblGrid>
      <w:tr w:rsidR="00A951F3" w14:paraId="6235C85B" w14:textId="77777777">
        <w:tc>
          <w:tcPr>
            <w:tcW w:w="5000" w:type="pct"/>
            <w:gridSpan w:val="4"/>
          </w:tcPr>
          <w:p w14:paraId="1C6D35DB" w14:textId="7E7EAAA2" w:rsidR="00D10AD1" w:rsidRPr="00D10AD1" w:rsidRDefault="006C58EE" w:rsidP="006C58EE">
            <w:pPr>
              <w:pStyle w:val="Questions1"/>
              <w:jc w:val="left"/>
              <w:rPr>
                <w:bCs w:val="0"/>
              </w:rPr>
            </w:pPr>
            <w:r>
              <w:rPr>
                <w:b w:val="0"/>
              </w:rPr>
              <w:lastRenderedPageBreak/>
              <w:t>A small business made an average profit of $16 000 per month</w:t>
            </w:r>
            <w:r w:rsidR="00D10AD1">
              <w:rPr>
                <w:b w:val="0"/>
              </w:rPr>
              <w:t xml:space="preserve"> last year</w:t>
            </w:r>
            <w:r>
              <w:rPr>
                <w:b w:val="0"/>
              </w:rPr>
              <w:t xml:space="preserve">. </w:t>
            </w:r>
          </w:p>
          <w:p w14:paraId="392F5933" w14:textId="5C665F0F" w:rsidR="00D10AD1" w:rsidRDefault="006C58EE" w:rsidP="00D10AD1">
            <w:pPr>
              <w:pStyle w:val="Questions1"/>
              <w:numPr>
                <w:ilvl w:val="0"/>
                <w:numId w:val="0"/>
              </w:numPr>
              <w:ind w:left="360"/>
              <w:jc w:val="left"/>
              <w:rPr>
                <w:b w:val="0"/>
              </w:rPr>
            </w:pPr>
            <w:r>
              <w:rPr>
                <w:b w:val="0"/>
              </w:rPr>
              <w:t>It made a loss of $9</w:t>
            </w:r>
            <w:r w:rsidR="007D6288">
              <w:rPr>
                <w:b w:val="0"/>
              </w:rPr>
              <w:t>,</w:t>
            </w:r>
            <w:r>
              <w:rPr>
                <w:b w:val="0"/>
              </w:rPr>
              <w:t xml:space="preserve">600 in the first month this year. </w:t>
            </w:r>
          </w:p>
          <w:p w14:paraId="6FE5E958" w14:textId="687DDB28" w:rsidR="00A951F3" w:rsidRDefault="006C58EE" w:rsidP="00D10AD1">
            <w:pPr>
              <w:pStyle w:val="Questions1"/>
              <w:numPr>
                <w:ilvl w:val="0"/>
                <w:numId w:val="0"/>
              </w:numPr>
              <w:ind w:left="360"/>
              <w:jc w:val="left"/>
              <w:rPr>
                <w:bCs w:val="0"/>
              </w:rPr>
            </w:pPr>
            <w:r>
              <w:rPr>
                <w:b w:val="0"/>
              </w:rPr>
              <w:t>How much profit does the small business need to make in the second month to achieve the same average profit as last year?</w:t>
            </w:r>
          </w:p>
        </w:tc>
      </w:tr>
      <w:tr w:rsidR="00A951F3" w14:paraId="5F0F32C9" w14:textId="77777777">
        <w:tc>
          <w:tcPr>
            <w:tcW w:w="217" w:type="pct"/>
            <w:gridSpan w:val="2"/>
            <w:vAlign w:val="center"/>
          </w:tcPr>
          <w:p w14:paraId="445440C5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6F45AD1D" w14:textId="6E2731DE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6C58EE">
              <w:rPr>
                <w:sz w:val="24"/>
                <w:lang w:eastAsia="en-AU"/>
              </w:rPr>
              <w:t>$6400</w:t>
            </w:r>
          </w:p>
        </w:tc>
      </w:tr>
      <w:tr w:rsidR="00A951F3" w14:paraId="078EA906" w14:textId="77777777">
        <w:tc>
          <w:tcPr>
            <w:tcW w:w="217" w:type="pct"/>
            <w:gridSpan w:val="2"/>
            <w:vAlign w:val="center"/>
          </w:tcPr>
          <w:p w14:paraId="651C2F98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055ACD9D" w14:textId="00F2ECDD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6C58EE">
              <w:rPr>
                <w:sz w:val="24"/>
                <w:lang w:eastAsia="en-AU"/>
              </w:rPr>
              <w:t>$22 400</w:t>
            </w:r>
          </w:p>
        </w:tc>
      </w:tr>
      <w:tr w:rsidR="00A951F3" w14:paraId="437238C6" w14:textId="77777777">
        <w:tc>
          <w:tcPr>
            <w:tcW w:w="217" w:type="pct"/>
            <w:gridSpan w:val="2"/>
            <w:vAlign w:val="center"/>
          </w:tcPr>
          <w:p w14:paraId="06F70C5F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4EA24D09" w14:textId="75E4C83C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6C58EE">
              <w:rPr>
                <w:sz w:val="24"/>
                <w:lang w:eastAsia="en-AU"/>
              </w:rPr>
              <w:t>$25 600</w:t>
            </w:r>
          </w:p>
        </w:tc>
      </w:tr>
      <w:tr w:rsidR="00A951F3" w14:paraId="3252EA6A" w14:textId="77777777">
        <w:tc>
          <w:tcPr>
            <w:tcW w:w="217" w:type="pct"/>
            <w:gridSpan w:val="2"/>
            <w:vAlign w:val="center"/>
          </w:tcPr>
          <w:p w14:paraId="0FF8C9FE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5669C261" w14:textId="6D70E0D4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6C58EE">
              <w:rPr>
                <w:sz w:val="24"/>
                <w:lang w:eastAsia="en-AU"/>
              </w:rPr>
              <w:t>$41 600</w:t>
            </w:r>
          </w:p>
        </w:tc>
      </w:tr>
      <w:tr w:rsidR="00A951F3" w14:paraId="08FD861E" w14:textId="77777777">
        <w:tc>
          <w:tcPr>
            <w:tcW w:w="5000" w:type="pct"/>
            <w:gridSpan w:val="4"/>
          </w:tcPr>
          <w:p w14:paraId="31F7C2EB" w14:textId="77777777" w:rsidR="00A951F3" w:rsidRDefault="00A951F3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A951F3" w14:paraId="354397B5" w14:textId="77777777">
        <w:tc>
          <w:tcPr>
            <w:tcW w:w="5000" w:type="pct"/>
            <w:gridSpan w:val="4"/>
          </w:tcPr>
          <w:p w14:paraId="010EF116" w14:textId="1F8DFCCD" w:rsidR="00A951F3" w:rsidRDefault="006C0232" w:rsidP="00F55EBE">
            <w:pPr>
              <w:pStyle w:val="Questions1"/>
              <w:rPr>
                <w:bCs w:val="0"/>
              </w:rPr>
            </w:pPr>
            <w:r>
              <w:rPr>
                <w:b w:val="0"/>
                <w:bCs w:val="0"/>
              </w:rPr>
              <w:t xml:space="preserve">Expand and simplify </w:t>
            </w:r>
            <w:r w:rsidR="00F55EBE" w:rsidRPr="00F55EBE">
              <w:rPr>
                <w:position w:val="-10"/>
              </w:rPr>
              <w:object w:dxaOrig="1240" w:dyaOrig="320" w14:anchorId="6877E41F">
                <v:shape id="_x0000_i1042" type="#_x0000_t75" style="width:62pt;height:16pt" o:ole="">
                  <v:imagedata r:id="rId47" o:title=""/>
                </v:shape>
                <o:OLEObject Type="Embed" ProgID="Equation.DSMT4" ShapeID="_x0000_i1042" DrawAspect="Content" ObjectID="_1776169825" r:id="rId48"/>
              </w:object>
            </w:r>
            <w:r>
              <w:rPr>
                <w:b w:val="0"/>
                <w:bCs w:val="0"/>
              </w:rPr>
              <w:t xml:space="preserve"> </w:t>
            </w:r>
          </w:p>
        </w:tc>
      </w:tr>
      <w:tr w:rsidR="00A951F3" w14:paraId="7D94F49E" w14:textId="77777777">
        <w:tc>
          <w:tcPr>
            <w:tcW w:w="217" w:type="pct"/>
            <w:gridSpan w:val="2"/>
            <w:vAlign w:val="center"/>
          </w:tcPr>
          <w:p w14:paraId="7D1FD5DD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495C8631" w14:textId="0F91C91C" w:rsidR="00A951F3" w:rsidRDefault="00A951F3" w:rsidP="00F55E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F55EBE" w:rsidRPr="00F55EBE">
              <w:rPr>
                <w:position w:val="-6"/>
              </w:rPr>
              <w:object w:dxaOrig="600" w:dyaOrig="279" w14:anchorId="1CB1E340">
                <v:shape id="_x0000_i1043" type="#_x0000_t75" style="width:30pt;height:13.95pt" o:ole="">
                  <v:imagedata r:id="rId49" o:title=""/>
                </v:shape>
                <o:OLEObject Type="Embed" ProgID="Equation.DSMT4" ShapeID="_x0000_i1043" DrawAspect="Content" ObjectID="_1776169826" r:id="rId50"/>
              </w:object>
            </w:r>
          </w:p>
        </w:tc>
      </w:tr>
      <w:tr w:rsidR="00A951F3" w14:paraId="38773252" w14:textId="77777777">
        <w:tc>
          <w:tcPr>
            <w:tcW w:w="217" w:type="pct"/>
            <w:gridSpan w:val="2"/>
            <w:vAlign w:val="center"/>
          </w:tcPr>
          <w:p w14:paraId="5679440A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05340A2E" w14:textId="20742AF6" w:rsidR="00A951F3" w:rsidRDefault="00A951F3" w:rsidP="00F55E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F55EBE" w:rsidRPr="00F55EBE">
              <w:rPr>
                <w:position w:val="-6"/>
              </w:rPr>
              <w:object w:dxaOrig="740" w:dyaOrig="279" w14:anchorId="03E7E841">
                <v:shape id="_x0000_i1044" type="#_x0000_t75" style="width:37pt;height:13.95pt" o:ole="">
                  <v:imagedata r:id="rId51" o:title=""/>
                </v:shape>
                <o:OLEObject Type="Embed" ProgID="Equation.DSMT4" ShapeID="_x0000_i1044" DrawAspect="Content" ObjectID="_1776169827" r:id="rId52"/>
              </w:object>
            </w:r>
          </w:p>
        </w:tc>
      </w:tr>
      <w:tr w:rsidR="00A951F3" w14:paraId="7139F93F" w14:textId="77777777">
        <w:tc>
          <w:tcPr>
            <w:tcW w:w="217" w:type="pct"/>
            <w:gridSpan w:val="2"/>
            <w:vAlign w:val="center"/>
          </w:tcPr>
          <w:p w14:paraId="4FD242B0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50553E0B" w14:textId="26449267" w:rsidR="00A951F3" w:rsidRDefault="00A951F3" w:rsidP="00F55E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F55EBE" w:rsidRPr="00F55EBE">
              <w:rPr>
                <w:position w:val="-6"/>
              </w:rPr>
              <w:object w:dxaOrig="600" w:dyaOrig="279" w14:anchorId="59B0E67B">
                <v:shape id="_x0000_i1045" type="#_x0000_t75" style="width:30pt;height:13.95pt" o:ole="">
                  <v:imagedata r:id="rId53" o:title=""/>
                </v:shape>
                <o:OLEObject Type="Embed" ProgID="Equation.DSMT4" ShapeID="_x0000_i1045" DrawAspect="Content" ObjectID="_1776169828" r:id="rId54"/>
              </w:object>
            </w:r>
          </w:p>
        </w:tc>
      </w:tr>
      <w:tr w:rsidR="00A951F3" w14:paraId="0E31A676" w14:textId="77777777">
        <w:tc>
          <w:tcPr>
            <w:tcW w:w="217" w:type="pct"/>
            <w:gridSpan w:val="2"/>
            <w:vAlign w:val="center"/>
          </w:tcPr>
          <w:p w14:paraId="581BCA24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3D26A26B" w14:textId="513F3B9E" w:rsidR="00A951F3" w:rsidRDefault="00A951F3" w:rsidP="00F55E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F55EBE" w:rsidRPr="00F55EBE">
              <w:rPr>
                <w:position w:val="-6"/>
              </w:rPr>
              <w:object w:dxaOrig="620" w:dyaOrig="279" w14:anchorId="7A75C50F">
                <v:shape id="_x0000_i1046" type="#_x0000_t75" style="width:31pt;height:13.95pt" o:ole="">
                  <v:imagedata r:id="rId55" o:title=""/>
                </v:shape>
                <o:OLEObject Type="Embed" ProgID="Equation.DSMT4" ShapeID="_x0000_i1046" DrawAspect="Content" ObjectID="_1776169829" r:id="rId56"/>
              </w:object>
            </w:r>
          </w:p>
        </w:tc>
      </w:tr>
      <w:tr w:rsidR="00A951F3" w14:paraId="1D4D3C3F" w14:textId="77777777">
        <w:tc>
          <w:tcPr>
            <w:tcW w:w="5000" w:type="pct"/>
            <w:gridSpan w:val="4"/>
          </w:tcPr>
          <w:p w14:paraId="21CBAA33" w14:textId="77777777" w:rsidR="00A951F3" w:rsidRDefault="00A951F3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A951F3" w14:paraId="0B02BCB2" w14:textId="77777777">
        <w:tc>
          <w:tcPr>
            <w:tcW w:w="5000" w:type="pct"/>
            <w:gridSpan w:val="4"/>
          </w:tcPr>
          <w:p w14:paraId="370D0EEF" w14:textId="35CAFA0C" w:rsidR="00A951F3" w:rsidRDefault="000E7F72">
            <w:pPr>
              <w:pStyle w:val="Questions1"/>
              <w:rPr>
                <w:bCs w:val="0"/>
              </w:rPr>
            </w:pPr>
            <w:bookmarkStart w:id="15" w:name="OLE_LINK832"/>
            <w:bookmarkStart w:id="16" w:name="OLE_LINK833"/>
            <w:r>
              <w:rPr>
                <w:b w:val="0"/>
              </w:rPr>
              <w:t>Which of the following would pay the most</w:t>
            </w:r>
            <w:bookmarkEnd w:id="15"/>
            <w:bookmarkEnd w:id="16"/>
            <w:r>
              <w:rPr>
                <w:b w:val="0"/>
              </w:rPr>
              <w:t>?</w:t>
            </w:r>
          </w:p>
        </w:tc>
      </w:tr>
      <w:tr w:rsidR="000E7F72" w14:paraId="4911342D" w14:textId="77777777">
        <w:tc>
          <w:tcPr>
            <w:tcW w:w="217" w:type="pct"/>
            <w:gridSpan w:val="2"/>
            <w:vAlign w:val="center"/>
          </w:tcPr>
          <w:p w14:paraId="030DB24A" w14:textId="77777777" w:rsidR="000E7F72" w:rsidRDefault="000E7F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3F7D6825" w14:textId="0532E25C" w:rsidR="000E7F72" w:rsidRDefault="000E7F72" w:rsidP="00A5178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A51785">
              <w:rPr>
                <w:sz w:val="24"/>
                <w:lang w:eastAsia="en-AU"/>
              </w:rPr>
              <w:t>4</w:t>
            </w:r>
            <w:r>
              <w:rPr>
                <w:sz w:val="24"/>
                <w:lang w:eastAsia="en-AU"/>
              </w:rPr>
              <w:t xml:space="preserve"> hours at triple rate.</w:t>
            </w:r>
          </w:p>
        </w:tc>
      </w:tr>
      <w:tr w:rsidR="000E7F72" w14:paraId="4F192D18" w14:textId="77777777">
        <w:tc>
          <w:tcPr>
            <w:tcW w:w="217" w:type="pct"/>
            <w:gridSpan w:val="2"/>
            <w:vAlign w:val="center"/>
          </w:tcPr>
          <w:p w14:paraId="340B7FEF" w14:textId="77777777" w:rsidR="000E7F72" w:rsidRDefault="000E7F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3837C8A5" w14:textId="43468D2E" w:rsidR="000E7F72" w:rsidRDefault="000E7F72" w:rsidP="00C86D89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C86D89">
              <w:rPr>
                <w:sz w:val="24"/>
                <w:lang w:eastAsia="en-AU"/>
              </w:rPr>
              <w:t>5 hours at the normal rate and 6 hours at time-and-a-half.</w:t>
            </w:r>
          </w:p>
        </w:tc>
      </w:tr>
      <w:tr w:rsidR="000E7F72" w14:paraId="37CA3EC4" w14:textId="77777777">
        <w:tc>
          <w:tcPr>
            <w:tcW w:w="217" w:type="pct"/>
            <w:gridSpan w:val="2"/>
            <w:vAlign w:val="center"/>
          </w:tcPr>
          <w:p w14:paraId="13E3D2AE" w14:textId="77777777" w:rsidR="000E7F72" w:rsidRDefault="000E7F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26161256" w14:textId="04A2FA07" w:rsidR="000E7F72" w:rsidRDefault="000E7F72" w:rsidP="00C86D89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C86D89">
              <w:rPr>
                <w:sz w:val="24"/>
                <w:lang w:eastAsia="en-AU"/>
              </w:rPr>
              <w:t>6 hours at the normal rate and 3 hours at double time.</w:t>
            </w:r>
          </w:p>
        </w:tc>
      </w:tr>
      <w:tr w:rsidR="00A951F3" w14:paraId="18E14082" w14:textId="77777777">
        <w:tc>
          <w:tcPr>
            <w:tcW w:w="217" w:type="pct"/>
            <w:gridSpan w:val="2"/>
            <w:vAlign w:val="center"/>
          </w:tcPr>
          <w:p w14:paraId="64D6B0A7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1B43F380" w14:textId="18D47BB3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0E7F72">
              <w:rPr>
                <w:sz w:val="24"/>
                <w:lang w:eastAsia="en-AU"/>
              </w:rPr>
              <w:t>It cannot be determined unless the normal rate is known.</w:t>
            </w:r>
          </w:p>
        </w:tc>
      </w:tr>
      <w:tr w:rsidR="00A951F3" w14:paraId="50C22CD5" w14:textId="77777777">
        <w:tc>
          <w:tcPr>
            <w:tcW w:w="5000" w:type="pct"/>
            <w:gridSpan w:val="4"/>
          </w:tcPr>
          <w:p w14:paraId="147467E3" w14:textId="77777777" w:rsidR="00A951F3" w:rsidRDefault="00A951F3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A951F3" w14:paraId="352B82AA" w14:textId="77777777">
        <w:tc>
          <w:tcPr>
            <w:tcW w:w="5000" w:type="pct"/>
            <w:gridSpan w:val="4"/>
          </w:tcPr>
          <w:p w14:paraId="443EB827" w14:textId="03427944" w:rsidR="00A951F3" w:rsidRDefault="006C58EE" w:rsidP="00F55EBE">
            <w:pPr>
              <w:pStyle w:val="Questions1"/>
              <w:rPr>
                <w:bCs w:val="0"/>
              </w:rPr>
            </w:pPr>
            <w:r>
              <w:rPr>
                <w:b w:val="0"/>
              </w:rPr>
              <w:t xml:space="preserve">Factorise completely </w:t>
            </w:r>
            <w:r w:rsidR="00F55EBE" w:rsidRPr="00F55EBE">
              <w:rPr>
                <w:position w:val="-10"/>
              </w:rPr>
              <w:object w:dxaOrig="1440" w:dyaOrig="360" w14:anchorId="27CA1FBD">
                <v:shape id="_x0000_i1047" type="#_x0000_t75" style="width:1in;height:18pt" o:ole="">
                  <v:imagedata r:id="rId57" o:title=""/>
                </v:shape>
                <o:OLEObject Type="Embed" ProgID="Equation.DSMT4" ShapeID="_x0000_i1047" DrawAspect="Content" ObjectID="_1776169830" r:id="rId58"/>
              </w:object>
            </w:r>
          </w:p>
        </w:tc>
      </w:tr>
      <w:tr w:rsidR="00A951F3" w14:paraId="7847C9C4" w14:textId="77777777">
        <w:tc>
          <w:tcPr>
            <w:tcW w:w="217" w:type="pct"/>
            <w:gridSpan w:val="2"/>
            <w:vAlign w:val="center"/>
          </w:tcPr>
          <w:p w14:paraId="61408D12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0470D92A" w14:textId="357557AE" w:rsidR="00A951F3" w:rsidRDefault="00A951F3" w:rsidP="00F55E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F55EBE" w:rsidRPr="00F55EBE">
              <w:rPr>
                <w:position w:val="-10"/>
              </w:rPr>
              <w:object w:dxaOrig="1420" w:dyaOrig="360" w14:anchorId="3309E2AE">
                <v:shape id="_x0000_i1048" type="#_x0000_t75" style="width:71pt;height:18pt" o:ole="">
                  <v:imagedata r:id="rId59" o:title=""/>
                </v:shape>
                <o:OLEObject Type="Embed" ProgID="Equation.DSMT4" ShapeID="_x0000_i1048" DrawAspect="Content" ObjectID="_1776169831" r:id="rId60"/>
              </w:object>
            </w:r>
          </w:p>
        </w:tc>
      </w:tr>
      <w:tr w:rsidR="00A951F3" w14:paraId="6A50733F" w14:textId="77777777">
        <w:tc>
          <w:tcPr>
            <w:tcW w:w="217" w:type="pct"/>
            <w:gridSpan w:val="2"/>
            <w:vAlign w:val="center"/>
          </w:tcPr>
          <w:p w14:paraId="7514562B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283A941A" w14:textId="6B8684B5" w:rsidR="00A951F3" w:rsidRDefault="00A951F3" w:rsidP="00F55E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F55EBE" w:rsidRPr="00F55EBE">
              <w:rPr>
                <w:position w:val="-10"/>
              </w:rPr>
              <w:object w:dxaOrig="1420" w:dyaOrig="360" w14:anchorId="074EE7B2">
                <v:shape id="_x0000_i1049" type="#_x0000_t75" style="width:71pt;height:18pt" o:ole="">
                  <v:imagedata r:id="rId61" o:title=""/>
                </v:shape>
                <o:OLEObject Type="Embed" ProgID="Equation.DSMT4" ShapeID="_x0000_i1049" DrawAspect="Content" ObjectID="_1776169832" r:id="rId62"/>
              </w:object>
            </w:r>
          </w:p>
        </w:tc>
      </w:tr>
      <w:tr w:rsidR="00A951F3" w14:paraId="2FB0C8A3" w14:textId="77777777">
        <w:tc>
          <w:tcPr>
            <w:tcW w:w="217" w:type="pct"/>
            <w:gridSpan w:val="2"/>
            <w:vAlign w:val="center"/>
          </w:tcPr>
          <w:p w14:paraId="2B6234DE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71930196" w14:textId="79FB5D89" w:rsidR="00A951F3" w:rsidRDefault="00A951F3" w:rsidP="00F55E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F55EBE" w:rsidRPr="00F55EBE">
              <w:rPr>
                <w:position w:val="-10"/>
              </w:rPr>
              <w:object w:dxaOrig="1300" w:dyaOrig="320" w14:anchorId="30051B92">
                <v:shape id="_x0000_i1050" type="#_x0000_t75" style="width:65pt;height:16pt" o:ole="">
                  <v:imagedata r:id="rId63" o:title=""/>
                </v:shape>
                <o:OLEObject Type="Embed" ProgID="Equation.DSMT4" ShapeID="_x0000_i1050" DrawAspect="Content" ObjectID="_1776169833" r:id="rId64"/>
              </w:object>
            </w:r>
          </w:p>
        </w:tc>
      </w:tr>
      <w:tr w:rsidR="00A951F3" w14:paraId="527C5D1A" w14:textId="77777777">
        <w:tc>
          <w:tcPr>
            <w:tcW w:w="217" w:type="pct"/>
            <w:gridSpan w:val="2"/>
            <w:vAlign w:val="center"/>
          </w:tcPr>
          <w:p w14:paraId="2C0DD37B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2976ED5A" w14:textId="53E2207D" w:rsidR="00A951F3" w:rsidRDefault="00A951F3" w:rsidP="00F55E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F55EBE" w:rsidRPr="00F55EBE">
              <w:rPr>
                <w:position w:val="-10"/>
              </w:rPr>
              <w:object w:dxaOrig="1300" w:dyaOrig="320" w14:anchorId="4CB9B98B">
                <v:shape id="_x0000_i1051" type="#_x0000_t75" style="width:65pt;height:16pt" o:ole="">
                  <v:imagedata r:id="rId65" o:title=""/>
                </v:shape>
                <o:OLEObject Type="Embed" ProgID="Equation.DSMT4" ShapeID="_x0000_i1051" DrawAspect="Content" ObjectID="_1776169834" r:id="rId66"/>
              </w:object>
            </w:r>
          </w:p>
        </w:tc>
      </w:tr>
      <w:tr w:rsidR="00A951F3" w14:paraId="646D8356" w14:textId="77777777">
        <w:tc>
          <w:tcPr>
            <w:tcW w:w="5000" w:type="pct"/>
            <w:gridSpan w:val="4"/>
          </w:tcPr>
          <w:p w14:paraId="080C8C42" w14:textId="77777777" w:rsidR="00A951F3" w:rsidRDefault="00A951F3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A40C8F" w14:paraId="284EFE8D" w14:textId="77777777" w:rsidTr="00A40C8F">
        <w:trPr>
          <w:gridAfter w:val="1"/>
          <w:wAfter w:w="231" w:type="pct"/>
        </w:trPr>
        <w:tc>
          <w:tcPr>
            <w:tcW w:w="4769" w:type="pct"/>
            <w:gridSpan w:val="3"/>
          </w:tcPr>
          <w:p w14:paraId="67B6A173" w14:textId="77777777" w:rsidR="00A40C8F" w:rsidRPr="00A40C8F" w:rsidRDefault="00A40C8F" w:rsidP="00CC1607">
            <w:pPr>
              <w:pStyle w:val="Questions1"/>
              <w:rPr>
                <w:b w:val="0"/>
                <w:bCs w:val="0"/>
              </w:rPr>
            </w:pPr>
            <w:r>
              <w:rPr>
                <w:b w:val="0"/>
              </w:rPr>
              <w:t xml:space="preserve">One card is selected from cards labelled 1, 2, 3, 4 and 5. </w:t>
            </w:r>
          </w:p>
          <w:p w14:paraId="78BA90B9" w14:textId="3C714E43" w:rsidR="00A40C8F" w:rsidRDefault="00A40C8F" w:rsidP="00A40C8F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  <w:bCs w:val="0"/>
              </w:rPr>
            </w:pPr>
            <w:r>
              <w:rPr>
                <w:b w:val="0"/>
              </w:rPr>
              <w:t>What is the probability of an odd number or a number divisible by 4?</w:t>
            </w:r>
          </w:p>
        </w:tc>
      </w:tr>
      <w:tr w:rsidR="00A40C8F" w14:paraId="5B1B6B93" w14:textId="77777777" w:rsidTr="00A40C8F">
        <w:trPr>
          <w:gridAfter w:val="1"/>
          <w:wAfter w:w="231" w:type="pct"/>
        </w:trPr>
        <w:tc>
          <w:tcPr>
            <w:tcW w:w="208" w:type="pct"/>
            <w:vAlign w:val="center"/>
          </w:tcPr>
          <w:p w14:paraId="79881CA5" w14:textId="77777777" w:rsidR="00A40C8F" w:rsidRDefault="00A40C8F" w:rsidP="00CC1607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562" w:type="pct"/>
            <w:gridSpan w:val="2"/>
            <w:vAlign w:val="center"/>
          </w:tcPr>
          <w:p w14:paraId="75BFD355" w14:textId="063214D1" w:rsidR="00A40C8F" w:rsidRDefault="00A40C8F" w:rsidP="00A40C8F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  <w:t>40%</w:t>
            </w:r>
          </w:p>
        </w:tc>
      </w:tr>
      <w:tr w:rsidR="00A40C8F" w14:paraId="354B562E" w14:textId="77777777" w:rsidTr="00A40C8F">
        <w:trPr>
          <w:gridAfter w:val="1"/>
          <w:wAfter w:w="231" w:type="pct"/>
        </w:trPr>
        <w:tc>
          <w:tcPr>
            <w:tcW w:w="208" w:type="pct"/>
            <w:vAlign w:val="center"/>
          </w:tcPr>
          <w:p w14:paraId="45FABE71" w14:textId="77777777" w:rsidR="00A40C8F" w:rsidRDefault="00A40C8F" w:rsidP="00CC1607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562" w:type="pct"/>
            <w:gridSpan w:val="2"/>
            <w:vAlign w:val="center"/>
          </w:tcPr>
          <w:p w14:paraId="3F68DF4D" w14:textId="47942792" w:rsidR="00A40C8F" w:rsidRDefault="00A40C8F" w:rsidP="00A40C8F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  <w:t>60%</w:t>
            </w:r>
          </w:p>
        </w:tc>
      </w:tr>
      <w:tr w:rsidR="00A40C8F" w14:paraId="6A3B30A5" w14:textId="77777777" w:rsidTr="00A40C8F">
        <w:trPr>
          <w:gridAfter w:val="1"/>
          <w:wAfter w:w="231" w:type="pct"/>
        </w:trPr>
        <w:tc>
          <w:tcPr>
            <w:tcW w:w="208" w:type="pct"/>
            <w:vAlign w:val="center"/>
          </w:tcPr>
          <w:p w14:paraId="2635E7F2" w14:textId="77777777" w:rsidR="00A40C8F" w:rsidRDefault="00A40C8F" w:rsidP="00CC1607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562" w:type="pct"/>
            <w:gridSpan w:val="2"/>
            <w:vAlign w:val="center"/>
          </w:tcPr>
          <w:p w14:paraId="7D100275" w14:textId="786611A0" w:rsidR="00A40C8F" w:rsidRDefault="00A40C8F" w:rsidP="00A40C8F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  <w:t>80%</w:t>
            </w:r>
          </w:p>
        </w:tc>
      </w:tr>
      <w:tr w:rsidR="00A40C8F" w14:paraId="6E574433" w14:textId="77777777" w:rsidTr="00A40C8F">
        <w:trPr>
          <w:gridAfter w:val="1"/>
          <w:wAfter w:w="231" w:type="pct"/>
        </w:trPr>
        <w:tc>
          <w:tcPr>
            <w:tcW w:w="208" w:type="pct"/>
            <w:vAlign w:val="center"/>
          </w:tcPr>
          <w:p w14:paraId="7BC62ABD" w14:textId="77777777" w:rsidR="00A40C8F" w:rsidRDefault="00A40C8F" w:rsidP="00CC1607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562" w:type="pct"/>
            <w:gridSpan w:val="2"/>
            <w:vAlign w:val="center"/>
          </w:tcPr>
          <w:p w14:paraId="7C629E13" w14:textId="77777777" w:rsidR="00A40C8F" w:rsidRDefault="00A40C8F" w:rsidP="00CC1607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  <w:t>100%</w:t>
            </w:r>
          </w:p>
        </w:tc>
      </w:tr>
      <w:tr w:rsidR="00A40C8F" w14:paraId="48C80895" w14:textId="77777777" w:rsidTr="00A40C8F">
        <w:trPr>
          <w:gridAfter w:val="1"/>
          <w:wAfter w:w="231" w:type="pct"/>
        </w:trPr>
        <w:tc>
          <w:tcPr>
            <w:tcW w:w="4769" w:type="pct"/>
            <w:gridSpan w:val="3"/>
          </w:tcPr>
          <w:p w14:paraId="24E037C3" w14:textId="77777777" w:rsidR="00A40C8F" w:rsidRDefault="00A40C8F" w:rsidP="00CC1607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</w:tbl>
    <w:p w14:paraId="35428F71" w14:textId="77777777" w:rsidR="00C00EA1" w:rsidRDefault="00C00EA1">
      <w:r>
        <w:rPr>
          <w:b/>
          <w:bCs/>
        </w:rPr>
        <w:br w:type="page"/>
      </w:r>
    </w:p>
    <w:tbl>
      <w:tblPr>
        <w:tblW w:w="4943" w:type="pct"/>
        <w:tblLook w:val="01E0" w:firstRow="1" w:lastRow="1" w:firstColumn="1" w:lastColumn="1" w:noHBand="0" w:noVBand="0"/>
      </w:tblPr>
      <w:tblGrid>
        <w:gridCol w:w="398"/>
        <w:gridCol w:w="4392"/>
        <w:gridCol w:w="4390"/>
      </w:tblGrid>
      <w:tr w:rsidR="00A951F3" w14:paraId="17DD90CE" w14:textId="77777777">
        <w:tc>
          <w:tcPr>
            <w:tcW w:w="5000" w:type="pct"/>
            <w:gridSpan w:val="3"/>
          </w:tcPr>
          <w:p w14:paraId="555AE658" w14:textId="30320485" w:rsidR="00A951F3" w:rsidRPr="00F22C9F" w:rsidRDefault="00F22C9F" w:rsidP="00F22C9F">
            <w:pPr>
              <w:pStyle w:val="Questions1"/>
              <w:jc w:val="left"/>
              <w:rPr>
                <w:b w:val="0"/>
                <w:bCs w:val="0"/>
              </w:rPr>
            </w:pPr>
            <w:r w:rsidRPr="00F22C9F">
              <w:rPr>
                <w:rFonts w:cs="Times"/>
                <w:b w:val="0"/>
                <w:szCs w:val="20"/>
              </w:rPr>
              <w:lastRenderedPageBreak/>
              <w:t xml:space="preserve">Box A contains two red and two </w:t>
            </w:r>
            <w:r w:rsidR="00AC635A">
              <w:rPr>
                <w:rFonts w:cs="Times"/>
                <w:b w:val="0"/>
                <w:szCs w:val="20"/>
              </w:rPr>
              <w:t>blue</w:t>
            </w:r>
            <w:r w:rsidRPr="00F22C9F">
              <w:rPr>
                <w:rFonts w:cs="Times"/>
                <w:b w:val="0"/>
                <w:szCs w:val="20"/>
              </w:rPr>
              <w:t xml:space="preserve"> counters and box B contains three red counters and one </w:t>
            </w:r>
            <w:r w:rsidR="00AC635A">
              <w:rPr>
                <w:rFonts w:cs="Times"/>
                <w:b w:val="0"/>
                <w:szCs w:val="20"/>
              </w:rPr>
              <w:t>blue</w:t>
            </w:r>
            <w:r w:rsidRPr="00F22C9F">
              <w:rPr>
                <w:rFonts w:cs="Times"/>
                <w:b w:val="0"/>
                <w:szCs w:val="20"/>
              </w:rPr>
              <w:t xml:space="preserve"> counter. </w:t>
            </w:r>
            <w:r w:rsidR="007D6288">
              <w:rPr>
                <w:rFonts w:cs="Times"/>
                <w:b w:val="0"/>
                <w:szCs w:val="20"/>
              </w:rPr>
              <w:t>A counter is selected for each box</w:t>
            </w:r>
            <w:r w:rsidRPr="00F22C9F">
              <w:rPr>
                <w:rFonts w:cs="Times"/>
                <w:b w:val="0"/>
                <w:szCs w:val="20"/>
              </w:rPr>
              <w:t>.</w:t>
            </w:r>
          </w:p>
          <w:p w14:paraId="1995835F" w14:textId="7F8F6EF3" w:rsidR="00F22C9F" w:rsidRPr="00F22C9F" w:rsidRDefault="00F22C9F" w:rsidP="00F22C9F">
            <w:pPr>
              <w:pStyle w:val="Questions1"/>
              <w:numPr>
                <w:ilvl w:val="0"/>
                <w:numId w:val="0"/>
              </w:numPr>
              <w:ind w:left="360"/>
              <w:jc w:val="left"/>
              <w:rPr>
                <w:b w:val="0"/>
                <w:bCs w:val="0"/>
              </w:rPr>
            </w:pPr>
            <w:r w:rsidRPr="00F22C9F">
              <w:rPr>
                <w:rFonts w:cs="Times"/>
                <w:b w:val="0"/>
                <w:szCs w:val="20"/>
              </w:rPr>
              <w:t xml:space="preserve">What is the probability of selecting </w:t>
            </w:r>
            <w:r w:rsidR="007D6288">
              <w:rPr>
                <w:rFonts w:cs="Times"/>
                <w:b w:val="0"/>
                <w:szCs w:val="20"/>
              </w:rPr>
              <w:t xml:space="preserve">two </w:t>
            </w:r>
            <w:r w:rsidRPr="00F22C9F">
              <w:rPr>
                <w:rFonts w:cs="Times"/>
                <w:b w:val="0"/>
                <w:szCs w:val="20"/>
              </w:rPr>
              <w:t>red counter</w:t>
            </w:r>
            <w:r w:rsidR="007D6288">
              <w:rPr>
                <w:rFonts w:cs="Times"/>
                <w:b w:val="0"/>
                <w:szCs w:val="20"/>
              </w:rPr>
              <w:t>s</w:t>
            </w:r>
            <w:r w:rsidRPr="00F22C9F">
              <w:rPr>
                <w:rFonts w:cs="Times"/>
                <w:b w:val="0"/>
                <w:szCs w:val="20"/>
              </w:rPr>
              <w:t>?</w:t>
            </w:r>
          </w:p>
        </w:tc>
      </w:tr>
      <w:tr w:rsidR="00C00EA1" w14:paraId="2D8A911B" w14:textId="77777777" w:rsidTr="00C00EA1">
        <w:tc>
          <w:tcPr>
            <w:tcW w:w="217" w:type="pct"/>
            <w:vAlign w:val="center"/>
          </w:tcPr>
          <w:p w14:paraId="2A08F8A4" w14:textId="77777777" w:rsidR="00C00EA1" w:rsidRDefault="00C00EA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2392" w:type="pct"/>
            <w:vAlign w:val="center"/>
          </w:tcPr>
          <w:p w14:paraId="71AB6C2F" w14:textId="56D76336" w:rsidR="00C00EA1" w:rsidRDefault="00C00EA1" w:rsidP="00F55E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F55EBE" w:rsidRPr="00F55EBE">
              <w:rPr>
                <w:position w:val="-24"/>
              </w:rPr>
              <w:object w:dxaOrig="220" w:dyaOrig="620" w14:anchorId="08E7A313">
                <v:shape id="_x0000_i1052" type="#_x0000_t75" style="width:11pt;height:31pt" o:ole="">
                  <v:imagedata r:id="rId67" o:title=""/>
                </v:shape>
                <o:OLEObject Type="Embed" ProgID="Equation.DSMT4" ShapeID="_x0000_i1052" DrawAspect="Content" ObjectID="_1776169835" r:id="rId68"/>
              </w:object>
            </w:r>
          </w:p>
        </w:tc>
        <w:tc>
          <w:tcPr>
            <w:tcW w:w="2391" w:type="pct"/>
            <w:vAlign w:val="center"/>
          </w:tcPr>
          <w:p w14:paraId="35378232" w14:textId="1DBB72B7" w:rsidR="00C00EA1" w:rsidRDefault="00C00EA1" w:rsidP="00F55E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F55EBE" w:rsidRPr="00F55EBE">
              <w:rPr>
                <w:position w:val="-24"/>
              </w:rPr>
              <w:object w:dxaOrig="240" w:dyaOrig="620" w14:anchorId="0065F34A">
                <v:shape id="_x0000_i1053" type="#_x0000_t75" style="width:12pt;height:31pt" o:ole="">
                  <v:imagedata r:id="rId69" o:title=""/>
                </v:shape>
                <o:OLEObject Type="Embed" ProgID="Equation.DSMT4" ShapeID="_x0000_i1053" DrawAspect="Content" ObjectID="_1776169836" r:id="rId70"/>
              </w:object>
            </w:r>
          </w:p>
        </w:tc>
      </w:tr>
      <w:tr w:rsidR="00C00EA1" w14:paraId="37321B30" w14:textId="77777777" w:rsidTr="00C00EA1">
        <w:tc>
          <w:tcPr>
            <w:tcW w:w="217" w:type="pct"/>
            <w:vAlign w:val="center"/>
          </w:tcPr>
          <w:p w14:paraId="37ED8396" w14:textId="77777777" w:rsidR="00C00EA1" w:rsidRDefault="00C00EA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2392" w:type="pct"/>
            <w:vAlign w:val="center"/>
          </w:tcPr>
          <w:p w14:paraId="4155D665" w14:textId="4BC9BB14" w:rsidR="00C00EA1" w:rsidRDefault="00C00EA1" w:rsidP="00F55E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F55EBE" w:rsidRPr="00F55EBE">
              <w:rPr>
                <w:position w:val="-24"/>
              </w:rPr>
              <w:object w:dxaOrig="220" w:dyaOrig="620" w14:anchorId="443B7992">
                <v:shape id="_x0000_i1054" type="#_x0000_t75" style="width:11pt;height:31pt" o:ole="">
                  <v:imagedata r:id="rId71" o:title=""/>
                </v:shape>
                <o:OLEObject Type="Embed" ProgID="Equation.DSMT4" ShapeID="_x0000_i1054" DrawAspect="Content" ObjectID="_1776169837" r:id="rId72"/>
              </w:object>
            </w:r>
          </w:p>
        </w:tc>
        <w:tc>
          <w:tcPr>
            <w:tcW w:w="2391" w:type="pct"/>
            <w:vAlign w:val="center"/>
          </w:tcPr>
          <w:p w14:paraId="2DDDF5F9" w14:textId="4EB99A4A" w:rsidR="00C00EA1" w:rsidRDefault="00C00EA1" w:rsidP="00F55E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F55EBE" w:rsidRPr="00F55EBE">
              <w:rPr>
                <w:position w:val="-24"/>
              </w:rPr>
              <w:object w:dxaOrig="240" w:dyaOrig="620" w14:anchorId="4FD6E5C1">
                <v:shape id="_x0000_i1055" type="#_x0000_t75" style="width:12pt;height:31pt" o:ole="">
                  <v:imagedata r:id="rId73" o:title=""/>
                </v:shape>
                <o:OLEObject Type="Embed" ProgID="Equation.DSMT4" ShapeID="_x0000_i1055" DrawAspect="Content" ObjectID="_1776169838" r:id="rId74"/>
              </w:object>
            </w:r>
          </w:p>
        </w:tc>
      </w:tr>
      <w:tr w:rsidR="00A951F3" w14:paraId="32CD8A95" w14:textId="77777777">
        <w:tc>
          <w:tcPr>
            <w:tcW w:w="5000" w:type="pct"/>
            <w:gridSpan w:val="3"/>
          </w:tcPr>
          <w:p w14:paraId="2442D40C" w14:textId="77777777" w:rsidR="00A951F3" w:rsidRDefault="00A951F3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A951F3" w14:paraId="4663C05B" w14:textId="77777777">
        <w:tc>
          <w:tcPr>
            <w:tcW w:w="5000" w:type="pct"/>
            <w:gridSpan w:val="3"/>
          </w:tcPr>
          <w:p w14:paraId="124A45C8" w14:textId="15AFE34F" w:rsidR="00A951F3" w:rsidRDefault="00A51785" w:rsidP="00F55EBE">
            <w:pPr>
              <w:pStyle w:val="Questions1"/>
              <w:rPr>
                <w:bCs w:val="0"/>
              </w:rPr>
            </w:pPr>
            <w:r>
              <w:rPr>
                <w:b w:val="0"/>
              </w:rPr>
              <w:t xml:space="preserve">Which operations are needed to find the value of </w:t>
            </w:r>
            <w:r>
              <w:rPr>
                <w:b w:val="0"/>
                <w:i/>
              </w:rPr>
              <w:t>x</w:t>
            </w:r>
            <w:r>
              <w:rPr>
                <w:b w:val="0"/>
              </w:rPr>
              <w:t xml:space="preserve">, if </w:t>
            </w:r>
            <w:r w:rsidR="00F55EBE" w:rsidRPr="00F55EBE">
              <w:rPr>
                <w:position w:val="-6"/>
              </w:rPr>
              <w:object w:dxaOrig="1320" w:dyaOrig="320" w14:anchorId="2AE63BD7">
                <v:shape id="_x0000_i1056" type="#_x0000_t75" style="width:66pt;height:16pt" o:ole="">
                  <v:imagedata r:id="rId75" o:title=""/>
                </v:shape>
                <o:OLEObject Type="Embed" ProgID="Equation.DSMT4" ShapeID="_x0000_i1056" DrawAspect="Content" ObjectID="_1776169839" r:id="rId76"/>
              </w:object>
            </w:r>
            <w:r>
              <w:rPr>
                <w:b w:val="0"/>
              </w:rPr>
              <w:t>?</w:t>
            </w:r>
          </w:p>
        </w:tc>
      </w:tr>
      <w:tr w:rsidR="00A51785" w14:paraId="2AB9F5FC" w14:textId="77777777">
        <w:tc>
          <w:tcPr>
            <w:tcW w:w="217" w:type="pct"/>
            <w:vAlign w:val="center"/>
          </w:tcPr>
          <w:p w14:paraId="7BD72D76" w14:textId="77777777" w:rsidR="00A51785" w:rsidRDefault="00A5178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08F7EFDF" w14:textId="40091425" w:rsidR="00A51785" w:rsidRDefault="00A51785" w:rsidP="00A5178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  <w:t>Add 49 then divide by 2.</w:t>
            </w:r>
          </w:p>
        </w:tc>
      </w:tr>
      <w:tr w:rsidR="00A51785" w14:paraId="1C626736" w14:textId="77777777">
        <w:tc>
          <w:tcPr>
            <w:tcW w:w="217" w:type="pct"/>
            <w:vAlign w:val="center"/>
          </w:tcPr>
          <w:p w14:paraId="3B1E9253" w14:textId="77777777" w:rsidR="00A51785" w:rsidRDefault="00A5178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1EE04276" w14:textId="14EAC6D6" w:rsidR="00A51785" w:rsidRDefault="00A51785" w:rsidP="00A5178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  <w:t>Add 49 then find the square root.</w:t>
            </w:r>
          </w:p>
        </w:tc>
      </w:tr>
      <w:tr w:rsidR="00A51785" w14:paraId="56FF36B8" w14:textId="77777777">
        <w:tc>
          <w:tcPr>
            <w:tcW w:w="217" w:type="pct"/>
            <w:vAlign w:val="center"/>
          </w:tcPr>
          <w:p w14:paraId="061E3AE4" w14:textId="77777777" w:rsidR="00A51785" w:rsidRDefault="00A5178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50C6001D" w14:textId="1C61C2C4" w:rsidR="00A51785" w:rsidRDefault="00A51785" w:rsidP="00A5178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  <w:t>Subtract 49 then divide by 2.</w:t>
            </w:r>
          </w:p>
        </w:tc>
      </w:tr>
      <w:tr w:rsidR="00A951F3" w14:paraId="2CEE633D" w14:textId="77777777">
        <w:tc>
          <w:tcPr>
            <w:tcW w:w="217" w:type="pct"/>
            <w:vAlign w:val="center"/>
          </w:tcPr>
          <w:p w14:paraId="17E3170C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7DF7F7E7" w14:textId="6C2214DA" w:rsidR="00A951F3" w:rsidRDefault="00A951F3" w:rsidP="00A5178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A51785">
              <w:rPr>
                <w:sz w:val="24"/>
                <w:lang w:eastAsia="en-AU"/>
              </w:rPr>
              <w:t>Subtract 49 then find the square root.</w:t>
            </w:r>
          </w:p>
        </w:tc>
      </w:tr>
      <w:tr w:rsidR="00A951F3" w14:paraId="550D0032" w14:textId="77777777">
        <w:tc>
          <w:tcPr>
            <w:tcW w:w="5000" w:type="pct"/>
            <w:gridSpan w:val="3"/>
          </w:tcPr>
          <w:p w14:paraId="5061DAA0" w14:textId="77777777" w:rsidR="00A951F3" w:rsidRDefault="00A951F3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A951F3" w14:paraId="5590BD3A" w14:textId="77777777">
        <w:tc>
          <w:tcPr>
            <w:tcW w:w="5000" w:type="pct"/>
            <w:gridSpan w:val="3"/>
          </w:tcPr>
          <w:p w14:paraId="6ECD505C" w14:textId="4012A463" w:rsidR="00A951F3" w:rsidRPr="00502179" w:rsidRDefault="00502179" w:rsidP="00F55EBE">
            <w:pPr>
              <w:pStyle w:val="Questions1"/>
              <w:rPr>
                <w:b w:val="0"/>
                <w:bCs w:val="0"/>
              </w:rPr>
            </w:pPr>
            <w:r w:rsidRPr="00502179">
              <w:rPr>
                <w:b w:val="0"/>
                <w:szCs w:val="20"/>
              </w:rPr>
              <w:t xml:space="preserve">What is </w:t>
            </w:r>
            <w:r w:rsidR="00F55EBE" w:rsidRPr="00F55EBE">
              <w:rPr>
                <w:position w:val="-10"/>
              </w:rPr>
              <w:object w:dxaOrig="1100" w:dyaOrig="360" w14:anchorId="68B8ABF8">
                <v:shape id="_x0000_i1057" type="#_x0000_t75" style="width:55pt;height:18pt" o:ole="">
                  <v:imagedata r:id="rId77" o:title=""/>
                </v:shape>
                <o:OLEObject Type="Embed" ProgID="Equation.DSMT4" ShapeID="_x0000_i1057" DrawAspect="Content" ObjectID="_1776169840" r:id="rId78"/>
              </w:object>
            </w:r>
            <w:r w:rsidRPr="00502179">
              <w:rPr>
                <w:b w:val="0"/>
                <w:szCs w:val="20"/>
              </w:rPr>
              <w:t xml:space="preserve"> </w:t>
            </w:r>
            <w:r>
              <w:rPr>
                <w:b w:val="0"/>
                <w:szCs w:val="20"/>
              </w:rPr>
              <w:t>simplified?</w:t>
            </w:r>
          </w:p>
        </w:tc>
      </w:tr>
      <w:tr w:rsidR="00A951F3" w14:paraId="28EBBEE1" w14:textId="77777777">
        <w:tc>
          <w:tcPr>
            <w:tcW w:w="217" w:type="pct"/>
            <w:vAlign w:val="center"/>
          </w:tcPr>
          <w:p w14:paraId="2CB831D0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315BC6F0" w14:textId="05A29B56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502179">
              <w:rPr>
                <w:sz w:val="24"/>
                <w:lang w:eastAsia="en-AU"/>
              </w:rPr>
              <w:t>1</w:t>
            </w:r>
          </w:p>
        </w:tc>
      </w:tr>
      <w:tr w:rsidR="00A951F3" w14:paraId="1031CE69" w14:textId="77777777">
        <w:tc>
          <w:tcPr>
            <w:tcW w:w="217" w:type="pct"/>
            <w:vAlign w:val="center"/>
          </w:tcPr>
          <w:p w14:paraId="77068178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4FA1E097" w14:textId="4A2DE87D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502179">
              <w:rPr>
                <w:sz w:val="24"/>
                <w:lang w:eastAsia="en-AU"/>
              </w:rPr>
              <w:t>2</w:t>
            </w:r>
          </w:p>
        </w:tc>
      </w:tr>
      <w:tr w:rsidR="00A951F3" w14:paraId="15D42FD3" w14:textId="77777777">
        <w:tc>
          <w:tcPr>
            <w:tcW w:w="217" w:type="pct"/>
            <w:vAlign w:val="center"/>
          </w:tcPr>
          <w:p w14:paraId="61C8458B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5B20D690" w14:textId="5E3CF0BB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502179">
              <w:rPr>
                <w:sz w:val="24"/>
                <w:lang w:eastAsia="en-AU"/>
              </w:rPr>
              <w:t>3</w:t>
            </w:r>
          </w:p>
        </w:tc>
      </w:tr>
      <w:tr w:rsidR="00A951F3" w14:paraId="5F90EA4C" w14:textId="77777777">
        <w:tc>
          <w:tcPr>
            <w:tcW w:w="217" w:type="pct"/>
            <w:vAlign w:val="center"/>
          </w:tcPr>
          <w:p w14:paraId="083B7F82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6D974723" w14:textId="6F790291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502179">
              <w:rPr>
                <w:sz w:val="24"/>
                <w:lang w:eastAsia="en-AU"/>
              </w:rPr>
              <w:t>4</w:t>
            </w:r>
          </w:p>
        </w:tc>
      </w:tr>
      <w:tr w:rsidR="00A951F3" w14:paraId="284D2766" w14:textId="77777777">
        <w:tc>
          <w:tcPr>
            <w:tcW w:w="5000" w:type="pct"/>
            <w:gridSpan w:val="3"/>
          </w:tcPr>
          <w:p w14:paraId="557944B1" w14:textId="77777777" w:rsidR="00A951F3" w:rsidRDefault="00A951F3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A951F3" w14:paraId="51C43F0A" w14:textId="77777777">
        <w:tc>
          <w:tcPr>
            <w:tcW w:w="5000" w:type="pct"/>
            <w:gridSpan w:val="3"/>
          </w:tcPr>
          <w:p w14:paraId="32ED3984" w14:textId="5C651471" w:rsidR="00A951F3" w:rsidRDefault="006C0232" w:rsidP="00D10AD1">
            <w:pPr>
              <w:pStyle w:val="Questions1"/>
              <w:rPr>
                <w:bCs w:val="0"/>
              </w:rPr>
            </w:pPr>
            <w:r w:rsidRPr="006C0232">
              <w:rPr>
                <w:b w:val="0"/>
                <w:bCs w:val="0"/>
              </w:rPr>
              <w:t>T</w:t>
            </w:r>
            <w:r w:rsidR="00AE0819">
              <w:rPr>
                <w:b w:val="0"/>
                <w:bCs w:val="0"/>
              </w:rPr>
              <w:t>he volume of the right-</w:t>
            </w:r>
            <w:r w:rsidRPr="006C0232">
              <w:rPr>
                <w:b w:val="0"/>
                <w:bCs w:val="0"/>
              </w:rPr>
              <w:t>angled triangular prism shown below is 80 cm</w:t>
            </w:r>
            <w:r w:rsidRPr="006C0232">
              <w:rPr>
                <w:b w:val="0"/>
                <w:bCs w:val="0"/>
                <w:vertAlign w:val="superscript"/>
              </w:rPr>
              <w:t>3</w:t>
            </w:r>
            <w:r>
              <w:rPr>
                <w:b w:val="0"/>
                <w:bCs w:val="0"/>
              </w:rPr>
              <w:t>.</w:t>
            </w:r>
          </w:p>
        </w:tc>
      </w:tr>
      <w:tr w:rsidR="006C0232" w14:paraId="4161C03A" w14:textId="77777777" w:rsidTr="00C00EA1">
        <w:trPr>
          <w:trHeight w:val="1877"/>
        </w:trPr>
        <w:tc>
          <w:tcPr>
            <w:tcW w:w="5000" w:type="pct"/>
            <w:gridSpan w:val="3"/>
            <w:vAlign w:val="center"/>
          </w:tcPr>
          <w:p w14:paraId="07D63FFF" w14:textId="425695C3" w:rsidR="006C0232" w:rsidRDefault="00AE0819" w:rsidP="00AE0819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Cs w:val="0"/>
              </w:rPr>
            </w:pPr>
            <w:r>
              <w:rPr>
                <w:bCs w:val="0"/>
                <w:noProof/>
                <w:lang w:val="en-US" w:eastAsia="en-US"/>
              </w:rPr>
              <w:drawing>
                <wp:inline distT="0" distB="0" distL="0" distR="0" wp14:anchorId="0EBC3B8D" wp14:editId="031A4476">
                  <wp:extent cx="3673602" cy="1146810"/>
                  <wp:effectExtent l="0" t="0" r="9525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73602" cy="11468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C0232" w14:paraId="05B10FB3" w14:textId="77777777">
        <w:tc>
          <w:tcPr>
            <w:tcW w:w="5000" w:type="pct"/>
            <w:gridSpan w:val="3"/>
          </w:tcPr>
          <w:p w14:paraId="48371F1A" w14:textId="7766ED05" w:rsidR="006C0232" w:rsidRPr="006C0232" w:rsidRDefault="006C0232" w:rsidP="006C0232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  <w:bCs w:val="0"/>
              </w:rPr>
            </w:pPr>
            <w:r w:rsidRPr="006C0232">
              <w:rPr>
                <w:b w:val="0"/>
                <w:bCs w:val="0"/>
              </w:rPr>
              <w:t>What is the value of</w:t>
            </w:r>
            <w:r>
              <w:rPr>
                <w:b w:val="0"/>
                <w:bCs w:val="0"/>
              </w:rPr>
              <w:t xml:space="preserve"> </w:t>
            </w:r>
            <w:r w:rsidRPr="006C0232">
              <w:rPr>
                <w:b w:val="0"/>
                <w:bCs w:val="0"/>
                <w:i/>
              </w:rPr>
              <w:t>y</w:t>
            </w:r>
            <w:r w:rsidRPr="006C0232">
              <w:rPr>
                <w:b w:val="0"/>
                <w:bCs w:val="0"/>
              </w:rPr>
              <w:t>?</w:t>
            </w:r>
          </w:p>
        </w:tc>
      </w:tr>
      <w:tr w:rsidR="00A951F3" w14:paraId="4AA3354A" w14:textId="77777777">
        <w:tc>
          <w:tcPr>
            <w:tcW w:w="217" w:type="pct"/>
            <w:vAlign w:val="center"/>
          </w:tcPr>
          <w:p w14:paraId="70B34469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285471EC" w14:textId="429FCDA1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6C0232">
              <w:rPr>
                <w:sz w:val="24"/>
                <w:lang w:eastAsia="en-AU"/>
              </w:rPr>
              <w:t>2</w:t>
            </w:r>
          </w:p>
        </w:tc>
      </w:tr>
      <w:tr w:rsidR="00A951F3" w14:paraId="2149812F" w14:textId="77777777">
        <w:tc>
          <w:tcPr>
            <w:tcW w:w="217" w:type="pct"/>
            <w:vAlign w:val="center"/>
          </w:tcPr>
          <w:p w14:paraId="72402774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22368999" w14:textId="07A07A39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6C0232">
              <w:rPr>
                <w:sz w:val="24"/>
                <w:lang w:eastAsia="en-AU"/>
              </w:rPr>
              <w:t>4</w:t>
            </w:r>
          </w:p>
        </w:tc>
      </w:tr>
      <w:tr w:rsidR="00A951F3" w14:paraId="509E5B4B" w14:textId="77777777">
        <w:tc>
          <w:tcPr>
            <w:tcW w:w="217" w:type="pct"/>
            <w:vAlign w:val="center"/>
          </w:tcPr>
          <w:p w14:paraId="1BEDB04F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08917E13" w14:textId="327DA34A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6C0232">
              <w:rPr>
                <w:sz w:val="24"/>
                <w:lang w:eastAsia="en-AU"/>
              </w:rPr>
              <w:t>8</w:t>
            </w:r>
          </w:p>
        </w:tc>
      </w:tr>
      <w:tr w:rsidR="00A951F3" w14:paraId="140CE7A0" w14:textId="77777777">
        <w:tc>
          <w:tcPr>
            <w:tcW w:w="217" w:type="pct"/>
            <w:vAlign w:val="center"/>
          </w:tcPr>
          <w:p w14:paraId="66213585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230F1106" w14:textId="18EE2BC5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6C0232">
              <w:rPr>
                <w:sz w:val="24"/>
                <w:lang w:eastAsia="en-AU"/>
              </w:rPr>
              <w:t>8.5</w:t>
            </w:r>
          </w:p>
        </w:tc>
      </w:tr>
      <w:tr w:rsidR="00A951F3" w14:paraId="0AE48EAD" w14:textId="77777777">
        <w:tc>
          <w:tcPr>
            <w:tcW w:w="5000" w:type="pct"/>
            <w:gridSpan w:val="3"/>
          </w:tcPr>
          <w:p w14:paraId="4E1EB3CD" w14:textId="77777777" w:rsidR="00A951F3" w:rsidRDefault="00A951F3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A951F3" w14:paraId="70224036" w14:textId="77777777">
        <w:tc>
          <w:tcPr>
            <w:tcW w:w="5000" w:type="pct"/>
            <w:gridSpan w:val="3"/>
          </w:tcPr>
          <w:p w14:paraId="23826D1F" w14:textId="2101857F" w:rsidR="00A951F3" w:rsidRDefault="00CD1B58" w:rsidP="00CD1B58">
            <w:pPr>
              <w:pStyle w:val="Questions1"/>
              <w:jc w:val="left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>Stephanie</w:t>
            </w:r>
            <w:r w:rsidRPr="00CD1B58">
              <w:rPr>
                <w:b w:val="0"/>
                <w:bCs w:val="0"/>
              </w:rPr>
              <w:t xml:space="preserve"> invested $</w:t>
            </w:r>
            <w:r>
              <w:rPr>
                <w:b w:val="0"/>
                <w:bCs w:val="0"/>
              </w:rPr>
              <w:t>4</w:t>
            </w:r>
            <w:r w:rsidR="00D10AD1">
              <w:rPr>
                <w:b w:val="0"/>
                <w:bCs w:val="0"/>
              </w:rPr>
              <w:t>,</w:t>
            </w:r>
            <w:r>
              <w:rPr>
                <w:b w:val="0"/>
                <w:bCs w:val="0"/>
              </w:rPr>
              <w:t>8</w:t>
            </w:r>
            <w:r w:rsidRPr="00CD1B58">
              <w:rPr>
                <w:b w:val="0"/>
                <w:bCs w:val="0"/>
              </w:rPr>
              <w:t>00 four years ago, and now has $</w:t>
            </w:r>
            <w:r w:rsidR="00D10AD1">
              <w:rPr>
                <w:b w:val="0"/>
                <w:bCs w:val="0"/>
              </w:rPr>
              <w:t>5,</w:t>
            </w:r>
            <w:r>
              <w:rPr>
                <w:b w:val="0"/>
                <w:bCs w:val="0"/>
              </w:rPr>
              <w:t>952</w:t>
            </w:r>
            <w:r w:rsidRPr="00CD1B58">
              <w:rPr>
                <w:b w:val="0"/>
                <w:bCs w:val="0"/>
              </w:rPr>
              <w:t xml:space="preserve"> ready to withdraw.</w:t>
            </w:r>
          </w:p>
          <w:p w14:paraId="7D423618" w14:textId="5F17EFE8" w:rsidR="00CD1B58" w:rsidRPr="00CD1B58" w:rsidRDefault="00CD1B58" w:rsidP="00CD1B58">
            <w:pPr>
              <w:pStyle w:val="Questions1"/>
              <w:numPr>
                <w:ilvl w:val="0"/>
                <w:numId w:val="0"/>
              </w:numPr>
              <w:ind w:left="360"/>
              <w:jc w:val="left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>What was the annual fl</w:t>
            </w:r>
            <w:r w:rsidRPr="00CD1B58">
              <w:rPr>
                <w:b w:val="0"/>
                <w:bCs w:val="0"/>
              </w:rPr>
              <w:t xml:space="preserve">at rate of interest </w:t>
            </w:r>
            <w:r>
              <w:rPr>
                <w:b w:val="0"/>
                <w:bCs w:val="0"/>
              </w:rPr>
              <w:t>Stephanie</w:t>
            </w:r>
            <w:r w:rsidRPr="00CD1B58">
              <w:rPr>
                <w:b w:val="0"/>
                <w:bCs w:val="0"/>
              </w:rPr>
              <w:t xml:space="preserve"> earned on her investment?</w:t>
            </w:r>
          </w:p>
        </w:tc>
      </w:tr>
      <w:tr w:rsidR="00A951F3" w14:paraId="1D84D131" w14:textId="77777777">
        <w:tc>
          <w:tcPr>
            <w:tcW w:w="217" w:type="pct"/>
            <w:vAlign w:val="center"/>
          </w:tcPr>
          <w:p w14:paraId="6D063D71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23701290" w14:textId="039C44CD" w:rsidR="00A951F3" w:rsidRDefault="00A951F3" w:rsidP="00CD1B5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CD1B58">
              <w:rPr>
                <w:sz w:val="24"/>
                <w:lang w:eastAsia="en-AU"/>
              </w:rPr>
              <w:t>3.1%</w:t>
            </w:r>
          </w:p>
        </w:tc>
      </w:tr>
      <w:tr w:rsidR="00A951F3" w14:paraId="74C6A2EC" w14:textId="77777777">
        <w:tc>
          <w:tcPr>
            <w:tcW w:w="217" w:type="pct"/>
            <w:vAlign w:val="center"/>
          </w:tcPr>
          <w:p w14:paraId="0B5A0518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1782175A" w14:textId="73359A43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CD1B58">
              <w:rPr>
                <w:sz w:val="24"/>
                <w:lang w:eastAsia="en-AU"/>
              </w:rPr>
              <w:t>6%</w:t>
            </w:r>
          </w:p>
        </w:tc>
      </w:tr>
      <w:tr w:rsidR="00A951F3" w14:paraId="158E839C" w14:textId="77777777">
        <w:tc>
          <w:tcPr>
            <w:tcW w:w="217" w:type="pct"/>
            <w:vAlign w:val="center"/>
          </w:tcPr>
          <w:p w14:paraId="03651FAA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597C6DD6" w14:textId="6A6C00F6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CD1B58">
              <w:rPr>
                <w:sz w:val="24"/>
                <w:lang w:eastAsia="en-AU"/>
              </w:rPr>
              <w:t>7.68%</w:t>
            </w:r>
          </w:p>
        </w:tc>
      </w:tr>
      <w:tr w:rsidR="00A951F3" w14:paraId="317927E0" w14:textId="77777777">
        <w:tc>
          <w:tcPr>
            <w:tcW w:w="217" w:type="pct"/>
            <w:vAlign w:val="center"/>
          </w:tcPr>
          <w:p w14:paraId="175BBB7C" w14:textId="77777777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gridSpan w:val="2"/>
            <w:vAlign w:val="center"/>
          </w:tcPr>
          <w:p w14:paraId="35344649" w14:textId="4C6DCAB0" w:rsidR="00A951F3" w:rsidRDefault="00A951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CD1B58">
              <w:rPr>
                <w:sz w:val="24"/>
                <w:lang w:eastAsia="en-AU"/>
              </w:rPr>
              <w:t>19.2%</w:t>
            </w:r>
          </w:p>
        </w:tc>
      </w:tr>
      <w:tr w:rsidR="00A951F3" w14:paraId="40BEB92A" w14:textId="77777777">
        <w:tc>
          <w:tcPr>
            <w:tcW w:w="5000" w:type="pct"/>
            <w:gridSpan w:val="3"/>
          </w:tcPr>
          <w:p w14:paraId="0FFB8F8C" w14:textId="77777777" w:rsidR="00A951F3" w:rsidRDefault="00A951F3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</w:tbl>
    <w:p w14:paraId="713F40A0" w14:textId="77777777" w:rsidR="00A951F3" w:rsidRDefault="00A951F3">
      <w:r>
        <w:br w:type="page"/>
      </w:r>
    </w:p>
    <w:tbl>
      <w:tblPr>
        <w:tblW w:w="4943" w:type="pct"/>
        <w:tblLook w:val="01E0" w:firstRow="1" w:lastRow="1" w:firstColumn="1" w:lastColumn="1" w:noHBand="0" w:noVBand="0"/>
      </w:tblPr>
      <w:tblGrid>
        <w:gridCol w:w="9180"/>
      </w:tblGrid>
      <w:tr w:rsidR="00A951F3" w14:paraId="506E0732" w14:textId="77777777">
        <w:tc>
          <w:tcPr>
            <w:tcW w:w="5000" w:type="pct"/>
          </w:tcPr>
          <w:p w14:paraId="229F32D6" w14:textId="77777777" w:rsidR="00A951F3" w:rsidRDefault="00A951F3">
            <w:pPr>
              <w:pStyle w:val="SectHead"/>
              <w:rPr>
                <w:lang w:eastAsia="en-AU"/>
              </w:rPr>
            </w:pPr>
            <w:r>
              <w:rPr>
                <w:lang w:eastAsia="en-AU"/>
              </w:rPr>
              <w:lastRenderedPageBreak/>
              <w:t>Section 2 Part A</w:t>
            </w:r>
          </w:p>
        </w:tc>
      </w:tr>
      <w:tr w:rsidR="00A951F3" w14:paraId="108E14DC" w14:textId="77777777">
        <w:tc>
          <w:tcPr>
            <w:tcW w:w="5000" w:type="pct"/>
          </w:tcPr>
          <w:p w14:paraId="2816DFA2" w14:textId="77777777" w:rsidR="00A951F3" w:rsidRDefault="00A951F3">
            <w:pPr>
              <w:pStyle w:val="SubHead"/>
              <w:rPr>
                <w:lang w:eastAsia="en-AU"/>
              </w:rPr>
            </w:pPr>
          </w:p>
        </w:tc>
      </w:tr>
      <w:tr w:rsidR="00A951F3" w14:paraId="11615980" w14:textId="77777777">
        <w:tc>
          <w:tcPr>
            <w:tcW w:w="5000" w:type="pct"/>
          </w:tcPr>
          <w:p w14:paraId="35C2E895" w14:textId="77777777" w:rsidR="00A951F3" w:rsidRDefault="00A951F3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25 marks</w:t>
            </w:r>
          </w:p>
        </w:tc>
      </w:tr>
      <w:tr w:rsidR="00A951F3" w14:paraId="1AF51625" w14:textId="77777777">
        <w:tc>
          <w:tcPr>
            <w:tcW w:w="5000" w:type="pct"/>
          </w:tcPr>
          <w:p w14:paraId="5EB32DE8" w14:textId="77777777" w:rsidR="00A951F3" w:rsidRDefault="00A951F3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Attempt Questions 26 ‒ 30</w:t>
            </w:r>
          </w:p>
        </w:tc>
      </w:tr>
      <w:tr w:rsidR="00A951F3" w14:paraId="2B9CB5F3" w14:textId="77777777">
        <w:tc>
          <w:tcPr>
            <w:tcW w:w="5000" w:type="pct"/>
          </w:tcPr>
          <w:p w14:paraId="475F3C64" w14:textId="77777777" w:rsidR="00A951F3" w:rsidRDefault="00A951F3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Allow about 40 minutes for this section</w:t>
            </w:r>
          </w:p>
        </w:tc>
      </w:tr>
      <w:tr w:rsidR="00A951F3" w14:paraId="453BD2C5" w14:textId="77777777">
        <w:tc>
          <w:tcPr>
            <w:tcW w:w="5000" w:type="pct"/>
          </w:tcPr>
          <w:p w14:paraId="35FCFB27" w14:textId="77777777" w:rsidR="00A951F3" w:rsidRDefault="00A951F3">
            <w:pPr>
              <w:pStyle w:val="SubHead"/>
              <w:rPr>
                <w:lang w:eastAsia="en-AU"/>
              </w:rPr>
            </w:pPr>
          </w:p>
        </w:tc>
      </w:tr>
      <w:tr w:rsidR="00A951F3" w14:paraId="79321A37" w14:textId="77777777">
        <w:tc>
          <w:tcPr>
            <w:tcW w:w="5000" w:type="pct"/>
          </w:tcPr>
          <w:p w14:paraId="2311B3F9" w14:textId="77777777" w:rsidR="00A951F3" w:rsidRDefault="00A951F3">
            <w:pPr>
              <w:pStyle w:val="SubHead"/>
              <w:rPr>
                <w:b w:val="0"/>
                <w:lang w:eastAsia="en-AU"/>
              </w:rPr>
            </w:pPr>
            <w:r>
              <w:rPr>
                <w:b w:val="0"/>
                <w:lang w:eastAsia="en-AU"/>
              </w:rPr>
              <w:t>Answer the questions in the spaces provided.</w:t>
            </w:r>
          </w:p>
        </w:tc>
      </w:tr>
      <w:tr w:rsidR="00A951F3" w14:paraId="239EF760" w14:textId="77777777">
        <w:tc>
          <w:tcPr>
            <w:tcW w:w="5000" w:type="pct"/>
          </w:tcPr>
          <w:p w14:paraId="1224AA1E" w14:textId="77777777" w:rsidR="00A951F3" w:rsidRDefault="00A951F3">
            <w:pPr>
              <w:pStyle w:val="SubHead"/>
              <w:rPr>
                <w:b w:val="0"/>
                <w:sz w:val="16"/>
                <w:szCs w:val="16"/>
                <w:lang w:eastAsia="en-AU"/>
              </w:rPr>
            </w:pPr>
          </w:p>
        </w:tc>
      </w:tr>
      <w:tr w:rsidR="00A951F3" w14:paraId="16ADD7E1" w14:textId="77777777">
        <w:tc>
          <w:tcPr>
            <w:tcW w:w="5000" w:type="pct"/>
          </w:tcPr>
          <w:p w14:paraId="2484D360" w14:textId="77777777" w:rsidR="00A951F3" w:rsidRDefault="00A951F3">
            <w:pPr>
              <w:pStyle w:val="SubHead"/>
              <w:rPr>
                <w:b w:val="0"/>
                <w:lang w:eastAsia="en-AU"/>
              </w:rPr>
            </w:pPr>
            <w:r>
              <w:rPr>
                <w:b w:val="0"/>
                <w:lang w:eastAsia="en-AU"/>
              </w:rPr>
              <w:t>All necessary working should be shown in every question.</w:t>
            </w:r>
          </w:p>
        </w:tc>
      </w:tr>
      <w:tr w:rsidR="00A951F3" w14:paraId="6E8E17D5" w14:textId="77777777">
        <w:tc>
          <w:tcPr>
            <w:tcW w:w="5000" w:type="pct"/>
            <w:tcBorders>
              <w:bottom w:val="single" w:sz="12" w:space="0" w:color="auto"/>
            </w:tcBorders>
          </w:tcPr>
          <w:p w14:paraId="263F8996" w14:textId="77777777" w:rsidR="00A951F3" w:rsidRDefault="00A951F3">
            <w:pPr>
              <w:pStyle w:val="Questions1"/>
              <w:numPr>
                <w:ilvl w:val="0"/>
                <w:numId w:val="0"/>
              </w:numPr>
              <w:tabs>
                <w:tab w:val="left" w:pos="272"/>
              </w:tabs>
              <w:spacing w:after="0"/>
              <w:ind w:left="249" w:hanging="357"/>
            </w:pPr>
          </w:p>
        </w:tc>
      </w:tr>
    </w:tbl>
    <w:p w14:paraId="5C352623" w14:textId="77777777" w:rsidR="00A951F3" w:rsidRDefault="00A951F3">
      <w:pPr>
        <w:rPr>
          <w:b/>
          <w:bCs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34"/>
        <w:gridCol w:w="708"/>
        <w:gridCol w:w="142"/>
        <w:gridCol w:w="1424"/>
        <w:gridCol w:w="5380"/>
        <w:gridCol w:w="992"/>
      </w:tblGrid>
      <w:tr w:rsidR="00A951F3" w14:paraId="1DA110FB" w14:textId="77777777">
        <w:trPr>
          <w:cantSplit/>
        </w:trPr>
        <w:tc>
          <w:tcPr>
            <w:tcW w:w="1384" w:type="dxa"/>
            <w:gridSpan w:val="3"/>
            <w:tcMar>
              <w:right w:w="0" w:type="dxa"/>
            </w:tcMar>
            <w:vAlign w:val="center"/>
          </w:tcPr>
          <w:p w14:paraId="7E04EBF2" w14:textId="77777777" w:rsidR="00A951F3" w:rsidRDefault="00A951F3">
            <w:pPr>
              <w:spacing w:before="40" w:after="40"/>
              <w:rPr>
                <w:b/>
              </w:rPr>
            </w:pPr>
            <w:r>
              <w:rPr>
                <w:b/>
              </w:rPr>
              <w:t>Question 26</w:t>
            </w:r>
          </w:p>
        </w:tc>
        <w:tc>
          <w:tcPr>
            <w:tcW w:w="1424" w:type="dxa"/>
            <w:tcMar>
              <w:left w:w="0" w:type="dxa"/>
            </w:tcMar>
            <w:vAlign w:val="center"/>
          </w:tcPr>
          <w:p w14:paraId="1DDC9DF3" w14:textId="77777777" w:rsidR="00A951F3" w:rsidRDefault="00A951F3">
            <w:pPr>
              <w:spacing w:before="40" w:after="40"/>
            </w:pPr>
            <w:r>
              <w:t>(5 marks)</w:t>
            </w:r>
          </w:p>
        </w:tc>
        <w:tc>
          <w:tcPr>
            <w:tcW w:w="5380" w:type="dxa"/>
            <w:vAlign w:val="center"/>
          </w:tcPr>
          <w:p w14:paraId="33A430A5" w14:textId="77777777" w:rsidR="00A951F3" w:rsidRDefault="00A951F3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3CEAFAB7" w14:textId="77777777" w:rsidR="00A951F3" w:rsidRDefault="00A951F3">
            <w:pPr>
              <w:spacing w:before="40" w:after="40"/>
              <w:rPr>
                <w:b/>
              </w:rPr>
            </w:pPr>
            <w:r>
              <w:rPr>
                <w:b/>
              </w:rPr>
              <w:t>Marks</w:t>
            </w:r>
          </w:p>
        </w:tc>
      </w:tr>
      <w:tr w:rsidR="00A951F3" w14:paraId="3BF21417" w14:textId="77777777">
        <w:trPr>
          <w:cantSplit/>
        </w:trPr>
        <w:tc>
          <w:tcPr>
            <w:tcW w:w="534" w:type="dxa"/>
            <w:vAlign w:val="center"/>
          </w:tcPr>
          <w:p w14:paraId="47152022" w14:textId="77777777" w:rsidR="00A951F3" w:rsidRDefault="00A951F3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107EA5FA" w14:textId="77777777" w:rsidR="00A951F3" w:rsidRDefault="00A951F3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65B21154" w14:textId="77777777" w:rsidR="00A951F3" w:rsidRDefault="00A951F3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7B4FB57A" w14:textId="77777777" w:rsidR="00A951F3" w:rsidRDefault="00A951F3">
            <w:pPr>
              <w:spacing w:before="40" w:after="40"/>
              <w:jc w:val="center"/>
              <w:rPr>
                <w:b/>
              </w:rPr>
            </w:pPr>
          </w:p>
        </w:tc>
      </w:tr>
      <w:tr w:rsidR="00A951F3" w14:paraId="1D199E21" w14:textId="77777777">
        <w:trPr>
          <w:cantSplit/>
        </w:trPr>
        <w:tc>
          <w:tcPr>
            <w:tcW w:w="534" w:type="dxa"/>
            <w:vAlign w:val="center"/>
          </w:tcPr>
          <w:p w14:paraId="50F9791E" w14:textId="77777777" w:rsidR="00A951F3" w:rsidRDefault="00A951F3">
            <w:pPr>
              <w:spacing w:before="40" w:after="40"/>
            </w:pPr>
            <w:r>
              <w:t>(a)</w:t>
            </w:r>
          </w:p>
        </w:tc>
        <w:tc>
          <w:tcPr>
            <w:tcW w:w="7654" w:type="dxa"/>
            <w:gridSpan w:val="4"/>
            <w:vAlign w:val="center"/>
          </w:tcPr>
          <w:p w14:paraId="0DA847AC" w14:textId="08F67670" w:rsidR="00A951F3" w:rsidRDefault="00C76D15" w:rsidP="00F55EBE">
            <w:pPr>
              <w:spacing w:before="40" w:after="40"/>
            </w:pPr>
            <w:r>
              <w:t xml:space="preserve">Evaluate </w:t>
            </w:r>
            <w:r w:rsidR="00F55EBE" w:rsidRPr="00F55EBE">
              <w:rPr>
                <w:position w:val="-24"/>
              </w:rPr>
              <w:object w:dxaOrig="1300" w:dyaOrig="720" w14:anchorId="5FE06492">
                <v:shape id="_x0000_i1058" type="#_x0000_t75" style="width:65pt;height:36pt" o:ole="">
                  <v:imagedata r:id="rId80" o:title=""/>
                </v:shape>
                <o:OLEObject Type="Embed" ProgID="Equation.DSMT4" ShapeID="_x0000_i1058" DrawAspect="Content" ObjectID="_1776169841" r:id="rId81"/>
              </w:object>
            </w:r>
            <w:r>
              <w:t xml:space="preserve"> correct to four decimal places.</w:t>
            </w:r>
          </w:p>
        </w:tc>
        <w:tc>
          <w:tcPr>
            <w:tcW w:w="992" w:type="dxa"/>
            <w:vAlign w:val="center"/>
          </w:tcPr>
          <w:p w14:paraId="0BD247D0" w14:textId="1A3EA776" w:rsidR="00A951F3" w:rsidRDefault="00C76D1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A951F3" w14:paraId="3B3F0EF2" w14:textId="77777777">
        <w:trPr>
          <w:cantSplit/>
        </w:trPr>
        <w:tc>
          <w:tcPr>
            <w:tcW w:w="534" w:type="dxa"/>
            <w:vAlign w:val="center"/>
          </w:tcPr>
          <w:p w14:paraId="41640B12" w14:textId="77777777" w:rsidR="00A951F3" w:rsidRDefault="00A951F3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36097E31" w14:textId="77777777" w:rsidR="00A951F3" w:rsidRDefault="00A951F3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253AF0AC" w14:textId="77777777" w:rsidR="00A951F3" w:rsidRDefault="00A951F3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612FCC47" w14:textId="77777777" w:rsidR="00A951F3" w:rsidRDefault="00A951F3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01BC98D0" w14:textId="77777777" w:rsidR="00A951F3" w:rsidRDefault="00A951F3">
            <w:pPr>
              <w:spacing w:before="40" w:after="40"/>
              <w:jc w:val="center"/>
              <w:rPr>
                <w:b/>
              </w:rPr>
            </w:pPr>
          </w:p>
        </w:tc>
      </w:tr>
      <w:tr w:rsidR="00A951F3" w14:paraId="29F14472" w14:textId="77777777">
        <w:trPr>
          <w:cantSplit/>
        </w:trPr>
        <w:tc>
          <w:tcPr>
            <w:tcW w:w="534" w:type="dxa"/>
            <w:vAlign w:val="center"/>
          </w:tcPr>
          <w:p w14:paraId="7D2D3A45" w14:textId="77777777" w:rsidR="00A951F3" w:rsidRDefault="00A951F3">
            <w:pPr>
              <w:spacing w:before="40" w:after="40"/>
            </w:pPr>
            <w:r>
              <w:t>(b)</w:t>
            </w:r>
          </w:p>
        </w:tc>
        <w:tc>
          <w:tcPr>
            <w:tcW w:w="7654" w:type="dxa"/>
            <w:gridSpan w:val="4"/>
            <w:vAlign w:val="center"/>
          </w:tcPr>
          <w:p w14:paraId="4B217089" w14:textId="08375C01" w:rsidR="00A951F3" w:rsidRDefault="00502179">
            <w:pPr>
              <w:spacing w:before="40" w:after="40"/>
            </w:pPr>
            <w:r>
              <w:t>Simplify the following.</w:t>
            </w:r>
          </w:p>
        </w:tc>
        <w:tc>
          <w:tcPr>
            <w:tcW w:w="992" w:type="dxa"/>
            <w:vAlign w:val="center"/>
          </w:tcPr>
          <w:p w14:paraId="5CE72131" w14:textId="77777777" w:rsidR="00A951F3" w:rsidRDefault="00A951F3">
            <w:pPr>
              <w:spacing w:before="40" w:after="40"/>
              <w:jc w:val="center"/>
              <w:rPr>
                <w:b/>
              </w:rPr>
            </w:pPr>
          </w:p>
        </w:tc>
      </w:tr>
      <w:tr w:rsidR="00A951F3" w14:paraId="739AA0C1" w14:textId="77777777">
        <w:trPr>
          <w:cantSplit/>
        </w:trPr>
        <w:tc>
          <w:tcPr>
            <w:tcW w:w="534" w:type="dxa"/>
            <w:vAlign w:val="center"/>
          </w:tcPr>
          <w:p w14:paraId="27DB959E" w14:textId="77777777" w:rsidR="00A951F3" w:rsidRDefault="00A951F3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2E079DD3" w14:textId="77777777" w:rsidR="00A951F3" w:rsidRDefault="00A951F3">
            <w:pPr>
              <w:spacing w:before="40" w:after="40"/>
            </w:pPr>
            <w:r>
              <w:t>(i)</w:t>
            </w:r>
          </w:p>
        </w:tc>
        <w:tc>
          <w:tcPr>
            <w:tcW w:w="6946" w:type="dxa"/>
            <w:gridSpan w:val="3"/>
            <w:vAlign w:val="center"/>
          </w:tcPr>
          <w:p w14:paraId="753E6FCE" w14:textId="626FD3F4" w:rsidR="00A951F3" w:rsidRDefault="00F55EBE" w:rsidP="00F55EBE">
            <w:pPr>
              <w:spacing w:before="40" w:after="40"/>
            </w:pPr>
            <w:r w:rsidRPr="00F55EBE">
              <w:rPr>
                <w:position w:val="-6"/>
              </w:rPr>
              <w:object w:dxaOrig="2220" w:dyaOrig="320" w14:anchorId="61329C46">
                <v:shape id="_x0000_i1059" type="#_x0000_t75" style="width:111pt;height:16pt" o:ole="">
                  <v:imagedata r:id="rId82" o:title=""/>
                </v:shape>
                <o:OLEObject Type="Embed" ProgID="Equation.DSMT4" ShapeID="_x0000_i1059" DrawAspect="Content" ObjectID="_1776169842" r:id="rId83"/>
              </w:object>
            </w:r>
          </w:p>
        </w:tc>
        <w:tc>
          <w:tcPr>
            <w:tcW w:w="992" w:type="dxa"/>
            <w:vAlign w:val="center"/>
          </w:tcPr>
          <w:p w14:paraId="77542EF7" w14:textId="71906E81" w:rsidR="00A951F3" w:rsidRDefault="0050217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A951F3" w14:paraId="5A841ABE" w14:textId="77777777">
        <w:trPr>
          <w:cantSplit/>
        </w:trPr>
        <w:tc>
          <w:tcPr>
            <w:tcW w:w="534" w:type="dxa"/>
            <w:vAlign w:val="center"/>
          </w:tcPr>
          <w:p w14:paraId="0E160307" w14:textId="77777777" w:rsidR="00A951F3" w:rsidRDefault="00A951F3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7D7EE135" w14:textId="77777777" w:rsidR="00A951F3" w:rsidRDefault="00A951F3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07929AE7" w14:textId="77777777" w:rsidR="00A951F3" w:rsidRDefault="00A951F3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1E4D5215" w14:textId="77777777" w:rsidR="00A951F3" w:rsidRDefault="00A951F3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1752B205" w14:textId="77777777" w:rsidR="00A951F3" w:rsidRDefault="00A951F3">
            <w:pPr>
              <w:spacing w:before="40" w:after="40"/>
              <w:jc w:val="center"/>
              <w:rPr>
                <w:b/>
              </w:rPr>
            </w:pPr>
          </w:p>
        </w:tc>
      </w:tr>
      <w:tr w:rsidR="00A951F3" w14:paraId="7C52C1DF" w14:textId="77777777">
        <w:trPr>
          <w:cantSplit/>
        </w:trPr>
        <w:tc>
          <w:tcPr>
            <w:tcW w:w="534" w:type="dxa"/>
            <w:vAlign w:val="center"/>
          </w:tcPr>
          <w:p w14:paraId="059344A0" w14:textId="77777777" w:rsidR="00A951F3" w:rsidRDefault="00A951F3">
            <w:pPr>
              <w:spacing w:before="40" w:after="40"/>
            </w:pPr>
            <w:bookmarkStart w:id="17" w:name="OLE_LINK1150"/>
            <w:bookmarkStart w:id="18" w:name="OLE_LINK1151"/>
          </w:p>
        </w:tc>
        <w:tc>
          <w:tcPr>
            <w:tcW w:w="708" w:type="dxa"/>
            <w:vAlign w:val="center"/>
          </w:tcPr>
          <w:p w14:paraId="7DBC4F51" w14:textId="1BC6CBFB" w:rsidR="00A951F3" w:rsidRDefault="00A951F3">
            <w:pPr>
              <w:spacing w:before="40" w:after="40"/>
            </w:pPr>
            <w:r>
              <w:t>(i</w:t>
            </w:r>
            <w:r w:rsidR="00502179">
              <w:t>i</w:t>
            </w:r>
            <w:r>
              <w:t>)</w:t>
            </w:r>
          </w:p>
        </w:tc>
        <w:tc>
          <w:tcPr>
            <w:tcW w:w="6946" w:type="dxa"/>
            <w:gridSpan w:val="3"/>
            <w:vAlign w:val="center"/>
          </w:tcPr>
          <w:p w14:paraId="3C3BC22C" w14:textId="4DA644CC" w:rsidR="00A951F3" w:rsidRDefault="00F55EBE" w:rsidP="00F55EBE">
            <w:pPr>
              <w:spacing w:before="40" w:after="40"/>
            </w:pPr>
            <w:r w:rsidRPr="00F55EBE">
              <w:rPr>
                <w:position w:val="-10"/>
              </w:rPr>
              <w:object w:dxaOrig="1140" w:dyaOrig="320" w14:anchorId="35B099F1">
                <v:shape id="_x0000_i1060" type="#_x0000_t75" style="width:57pt;height:16pt" o:ole="">
                  <v:imagedata r:id="rId84" o:title=""/>
                </v:shape>
                <o:OLEObject Type="Embed" ProgID="Equation.DSMT4" ShapeID="_x0000_i1060" DrawAspect="Content" ObjectID="_1776169843" r:id="rId85"/>
              </w:object>
            </w:r>
          </w:p>
        </w:tc>
        <w:tc>
          <w:tcPr>
            <w:tcW w:w="992" w:type="dxa"/>
            <w:vAlign w:val="center"/>
          </w:tcPr>
          <w:p w14:paraId="5B94F39D" w14:textId="4CEC5076" w:rsidR="00A951F3" w:rsidRDefault="0050217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A951F3" w14:paraId="0B6CBA17" w14:textId="77777777">
        <w:trPr>
          <w:cantSplit/>
        </w:trPr>
        <w:tc>
          <w:tcPr>
            <w:tcW w:w="534" w:type="dxa"/>
            <w:vAlign w:val="center"/>
          </w:tcPr>
          <w:p w14:paraId="0DE4812D" w14:textId="77777777" w:rsidR="00A951F3" w:rsidRDefault="00A951F3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123C43E3" w14:textId="77777777" w:rsidR="00A951F3" w:rsidRDefault="00A951F3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2D051935" w14:textId="77777777" w:rsidR="00A951F3" w:rsidRDefault="00A951F3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37A4D381" w14:textId="77777777" w:rsidR="00A951F3" w:rsidRDefault="00A951F3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4952E01E" w14:textId="77777777" w:rsidR="00A951F3" w:rsidRDefault="00A951F3">
            <w:pPr>
              <w:spacing w:before="40" w:after="40"/>
              <w:jc w:val="center"/>
              <w:rPr>
                <w:b/>
              </w:rPr>
            </w:pPr>
          </w:p>
        </w:tc>
      </w:tr>
      <w:tr w:rsidR="00502179" w14:paraId="641EF053" w14:textId="77777777" w:rsidTr="00CC1607">
        <w:trPr>
          <w:cantSplit/>
        </w:trPr>
        <w:tc>
          <w:tcPr>
            <w:tcW w:w="534" w:type="dxa"/>
            <w:vAlign w:val="center"/>
          </w:tcPr>
          <w:p w14:paraId="1A7C17A0" w14:textId="77777777" w:rsidR="00502179" w:rsidRDefault="00502179" w:rsidP="00CC1607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25A317F7" w14:textId="063CB30A" w:rsidR="00502179" w:rsidRDefault="00502179" w:rsidP="00CC1607">
            <w:pPr>
              <w:spacing w:before="40" w:after="40"/>
            </w:pPr>
            <w:r>
              <w:t>(iii)</w:t>
            </w:r>
          </w:p>
        </w:tc>
        <w:tc>
          <w:tcPr>
            <w:tcW w:w="6946" w:type="dxa"/>
            <w:gridSpan w:val="3"/>
            <w:vAlign w:val="center"/>
          </w:tcPr>
          <w:p w14:paraId="7CDB131A" w14:textId="194C889C" w:rsidR="00502179" w:rsidRDefault="00F55EBE" w:rsidP="00F55EBE">
            <w:pPr>
              <w:spacing w:before="40" w:after="40"/>
            </w:pPr>
            <w:r w:rsidRPr="00F55EBE">
              <w:rPr>
                <w:position w:val="-6"/>
              </w:rPr>
              <w:object w:dxaOrig="1359" w:dyaOrig="320" w14:anchorId="14DD4A2F">
                <v:shape id="_x0000_i1061" type="#_x0000_t75" style="width:67.95pt;height:16pt" o:ole="">
                  <v:imagedata r:id="rId86" o:title=""/>
                </v:shape>
                <o:OLEObject Type="Embed" ProgID="Equation.DSMT4" ShapeID="_x0000_i1061" DrawAspect="Content" ObjectID="_1776169844" r:id="rId87"/>
              </w:object>
            </w:r>
          </w:p>
        </w:tc>
        <w:tc>
          <w:tcPr>
            <w:tcW w:w="992" w:type="dxa"/>
            <w:vAlign w:val="center"/>
          </w:tcPr>
          <w:p w14:paraId="7B78CB5F" w14:textId="20D7939D" w:rsidR="00502179" w:rsidRDefault="00502179" w:rsidP="00CC160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502179" w14:paraId="6D85788B" w14:textId="77777777" w:rsidTr="00CC1607">
        <w:trPr>
          <w:cantSplit/>
        </w:trPr>
        <w:tc>
          <w:tcPr>
            <w:tcW w:w="534" w:type="dxa"/>
            <w:vAlign w:val="center"/>
          </w:tcPr>
          <w:p w14:paraId="11F680E3" w14:textId="77777777" w:rsidR="00502179" w:rsidRDefault="00502179" w:rsidP="00CC1607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24CAB52C" w14:textId="77777777" w:rsidR="00502179" w:rsidRDefault="00502179" w:rsidP="00502179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0F952723" w14:textId="77777777" w:rsidR="00502179" w:rsidRDefault="00502179" w:rsidP="00502179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680B2E7F" w14:textId="77777777" w:rsidR="00502179" w:rsidRDefault="00502179" w:rsidP="00502179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6312E037" w14:textId="77777777" w:rsidR="00502179" w:rsidRDefault="00502179" w:rsidP="00CC1607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66307F03" w14:textId="77777777" w:rsidR="00502179" w:rsidRDefault="00502179" w:rsidP="00CC1607">
            <w:pPr>
              <w:spacing w:before="40" w:after="40"/>
              <w:jc w:val="center"/>
              <w:rPr>
                <w:b/>
              </w:rPr>
            </w:pPr>
          </w:p>
        </w:tc>
      </w:tr>
      <w:tr w:rsidR="00502179" w14:paraId="0033BD74" w14:textId="77777777" w:rsidTr="00CC1607">
        <w:trPr>
          <w:cantSplit/>
        </w:trPr>
        <w:tc>
          <w:tcPr>
            <w:tcW w:w="534" w:type="dxa"/>
            <w:vAlign w:val="center"/>
          </w:tcPr>
          <w:p w14:paraId="6EEF22FC" w14:textId="77777777" w:rsidR="00502179" w:rsidRDefault="00502179" w:rsidP="00CC1607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671E131B" w14:textId="504CF6CE" w:rsidR="00502179" w:rsidRDefault="00502179" w:rsidP="00502179">
            <w:pPr>
              <w:spacing w:before="40" w:after="40"/>
            </w:pPr>
            <w:r>
              <w:t>(iv)</w:t>
            </w:r>
          </w:p>
        </w:tc>
        <w:tc>
          <w:tcPr>
            <w:tcW w:w="6946" w:type="dxa"/>
            <w:gridSpan w:val="3"/>
            <w:vAlign w:val="center"/>
          </w:tcPr>
          <w:p w14:paraId="07CFF2DD" w14:textId="0D203E0F" w:rsidR="00502179" w:rsidRDefault="00F55EBE" w:rsidP="00F55EBE">
            <w:pPr>
              <w:spacing w:before="40" w:after="40"/>
            </w:pPr>
            <w:r w:rsidRPr="00F55EBE">
              <w:rPr>
                <w:position w:val="-24"/>
              </w:rPr>
              <w:object w:dxaOrig="940" w:dyaOrig="620" w14:anchorId="37F6158A">
                <v:shape id="_x0000_i1062" type="#_x0000_t75" style="width:47pt;height:31pt" o:ole="">
                  <v:imagedata r:id="rId88" o:title=""/>
                </v:shape>
                <o:OLEObject Type="Embed" ProgID="Equation.DSMT4" ShapeID="_x0000_i1062" DrawAspect="Content" ObjectID="_1776169845" r:id="rId89"/>
              </w:object>
            </w:r>
          </w:p>
        </w:tc>
        <w:tc>
          <w:tcPr>
            <w:tcW w:w="992" w:type="dxa"/>
            <w:vAlign w:val="center"/>
          </w:tcPr>
          <w:p w14:paraId="4FA4CC05" w14:textId="0946B239" w:rsidR="00502179" w:rsidRDefault="00502179" w:rsidP="00CC160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502179" w14:paraId="6E6A7CA5" w14:textId="77777777" w:rsidTr="00CC1607">
        <w:trPr>
          <w:cantSplit/>
        </w:trPr>
        <w:tc>
          <w:tcPr>
            <w:tcW w:w="534" w:type="dxa"/>
            <w:vAlign w:val="center"/>
          </w:tcPr>
          <w:p w14:paraId="5BF7B240" w14:textId="77777777" w:rsidR="00502179" w:rsidRDefault="00502179" w:rsidP="00CC1607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487E3A69" w14:textId="77777777" w:rsidR="00502179" w:rsidRDefault="00502179" w:rsidP="00CC1607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19" w:name="OLE_LINK1160"/>
            <w:bookmarkStart w:id="20" w:name="OLE_LINK1161"/>
            <w:bookmarkStart w:id="21" w:name="OLE_LINK1162"/>
            <w:bookmarkStart w:id="22" w:name="OLE_LINK1163"/>
          </w:p>
          <w:p w14:paraId="2D93AB5B" w14:textId="77777777" w:rsidR="00502179" w:rsidRDefault="00502179" w:rsidP="00CC1607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19"/>
          <w:bookmarkEnd w:id="20"/>
          <w:p w14:paraId="559634DF" w14:textId="77777777" w:rsidR="00502179" w:rsidRDefault="00502179" w:rsidP="00502179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21"/>
          <w:bookmarkEnd w:id="22"/>
          <w:p w14:paraId="15219A67" w14:textId="77777777" w:rsidR="00502179" w:rsidRDefault="00502179" w:rsidP="00CC1607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452D1AD0" w14:textId="77777777" w:rsidR="00502179" w:rsidRDefault="00502179" w:rsidP="00CC1607">
            <w:pPr>
              <w:spacing w:before="40" w:after="40"/>
              <w:jc w:val="center"/>
              <w:rPr>
                <w:b/>
              </w:rPr>
            </w:pPr>
          </w:p>
        </w:tc>
      </w:tr>
      <w:bookmarkEnd w:id="17"/>
      <w:bookmarkEnd w:id="18"/>
    </w:tbl>
    <w:p w14:paraId="260DAF77" w14:textId="77777777" w:rsidR="00A951F3" w:rsidRDefault="00A951F3">
      <w:r>
        <w:br w:type="page"/>
      </w:r>
    </w:p>
    <w:p w14:paraId="761133FB" w14:textId="77777777" w:rsidR="00A951F3" w:rsidRDefault="00A951F3">
      <w:pPr>
        <w:rPr>
          <w:b/>
          <w:bCs/>
        </w:rPr>
      </w:pPr>
    </w:p>
    <w:tbl>
      <w:tblPr>
        <w:tblW w:w="9072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567"/>
        <w:gridCol w:w="567"/>
        <w:gridCol w:w="10"/>
        <w:gridCol w:w="274"/>
        <w:gridCol w:w="304"/>
        <w:gridCol w:w="578"/>
        <w:gridCol w:w="400"/>
        <w:gridCol w:w="178"/>
        <w:gridCol w:w="578"/>
        <w:gridCol w:w="578"/>
        <w:gridCol w:w="578"/>
        <w:gridCol w:w="578"/>
        <w:gridCol w:w="578"/>
        <w:gridCol w:w="578"/>
        <w:gridCol w:w="578"/>
        <w:gridCol w:w="578"/>
        <w:gridCol w:w="578"/>
        <w:gridCol w:w="992"/>
      </w:tblGrid>
      <w:tr w:rsidR="00A951F3" w14:paraId="2D9C9568" w14:textId="77777777" w:rsidTr="00502179">
        <w:trPr>
          <w:cantSplit/>
        </w:trPr>
        <w:tc>
          <w:tcPr>
            <w:tcW w:w="1418" w:type="dxa"/>
            <w:gridSpan w:val="4"/>
            <w:tcMar>
              <w:right w:w="0" w:type="dxa"/>
            </w:tcMar>
            <w:vAlign w:val="center"/>
          </w:tcPr>
          <w:p w14:paraId="0D041687" w14:textId="77777777" w:rsidR="00A951F3" w:rsidRDefault="00A951F3">
            <w:pPr>
              <w:spacing w:before="40" w:after="40"/>
              <w:rPr>
                <w:b/>
              </w:rPr>
            </w:pPr>
            <w:r>
              <w:rPr>
                <w:b/>
              </w:rPr>
              <w:t>Question 27</w:t>
            </w:r>
          </w:p>
        </w:tc>
        <w:tc>
          <w:tcPr>
            <w:tcW w:w="1282" w:type="dxa"/>
            <w:gridSpan w:val="3"/>
            <w:tcMar>
              <w:left w:w="0" w:type="dxa"/>
            </w:tcMar>
            <w:vAlign w:val="center"/>
          </w:tcPr>
          <w:p w14:paraId="70E0F3B6" w14:textId="77777777" w:rsidR="00A951F3" w:rsidRDefault="00A951F3">
            <w:pPr>
              <w:spacing w:before="40" w:after="40"/>
            </w:pPr>
            <w:r>
              <w:t>(5 marks)</w:t>
            </w:r>
          </w:p>
        </w:tc>
        <w:tc>
          <w:tcPr>
            <w:tcW w:w="5380" w:type="dxa"/>
            <w:gridSpan w:val="10"/>
            <w:vAlign w:val="center"/>
          </w:tcPr>
          <w:p w14:paraId="00F26F94" w14:textId="77777777" w:rsidR="00A951F3" w:rsidRDefault="00A951F3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6FAF27F3" w14:textId="77777777" w:rsidR="00A951F3" w:rsidRDefault="00A951F3">
            <w:pPr>
              <w:spacing w:before="40" w:after="40"/>
              <w:rPr>
                <w:b/>
              </w:rPr>
            </w:pPr>
            <w:r>
              <w:rPr>
                <w:b/>
              </w:rPr>
              <w:t>Marks</w:t>
            </w:r>
          </w:p>
        </w:tc>
      </w:tr>
      <w:tr w:rsidR="00A951F3" w14:paraId="7A9ACB93" w14:textId="77777777" w:rsidTr="00502179">
        <w:trPr>
          <w:cantSplit/>
        </w:trPr>
        <w:tc>
          <w:tcPr>
            <w:tcW w:w="567" w:type="dxa"/>
            <w:vAlign w:val="center"/>
          </w:tcPr>
          <w:p w14:paraId="6B1C8D05" w14:textId="77777777" w:rsidR="00A951F3" w:rsidRDefault="00A951F3">
            <w:pPr>
              <w:spacing w:before="40" w:after="40"/>
            </w:pPr>
          </w:p>
        </w:tc>
        <w:tc>
          <w:tcPr>
            <w:tcW w:w="567" w:type="dxa"/>
            <w:vAlign w:val="center"/>
          </w:tcPr>
          <w:p w14:paraId="415AFBA4" w14:textId="77777777" w:rsidR="00A951F3" w:rsidRDefault="00A951F3">
            <w:pPr>
              <w:spacing w:before="40" w:after="40"/>
            </w:pPr>
          </w:p>
        </w:tc>
        <w:tc>
          <w:tcPr>
            <w:tcW w:w="6946" w:type="dxa"/>
            <w:gridSpan w:val="15"/>
            <w:vAlign w:val="center"/>
          </w:tcPr>
          <w:p w14:paraId="5A74A21C" w14:textId="77777777" w:rsidR="00A951F3" w:rsidRDefault="00A951F3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477BFCB7" w14:textId="77777777" w:rsidR="00A951F3" w:rsidRDefault="00A951F3">
            <w:pPr>
              <w:spacing w:before="40" w:after="40"/>
              <w:jc w:val="center"/>
              <w:rPr>
                <w:b/>
              </w:rPr>
            </w:pPr>
          </w:p>
        </w:tc>
      </w:tr>
      <w:tr w:rsidR="006A2BE2" w14:paraId="6597EC86" w14:textId="77777777" w:rsidTr="00502179">
        <w:trPr>
          <w:cantSplit/>
        </w:trPr>
        <w:tc>
          <w:tcPr>
            <w:tcW w:w="567" w:type="dxa"/>
            <w:vAlign w:val="center"/>
          </w:tcPr>
          <w:p w14:paraId="5B56ADB2" w14:textId="77777777" w:rsidR="006A2BE2" w:rsidRDefault="006A2BE2" w:rsidP="00CC1607">
            <w:pPr>
              <w:spacing w:before="40" w:after="40"/>
            </w:pPr>
            <w:bookmarkStart w:id="23" w:name="OLE_LINK981"/>
            <w:bookmarkStart w:id="24" w:name="OLE_LINK982"/>
            <w:r>
              <w:t>(a)</w:t>
            </w:r>
          </w:p>
        </w:tc>
        <w:tc>
          <w:tcPr>
            <w:tcW w:w="7513" w:type="dxa"/>
            <w:gridSpan w:val="16"/>
            <w:vAlign w:val="center"/>
          </w:tcPr>
          <w:p w14:paraId="27526A38" w14:textId="77777777" w:rsidR="006A2BE2" w:rsidRDefault="006A2BE2" w:rsidP="00CC1607">
            <w:pPr>
              <w:spacing w:before="40" w:after="40"/>
            </w:pPr>
            <w:r>
              <w:t>Two retail stores make the following offers to their customers.</w:t>
            </w:r>
          </w:p>
        </w:tc>
        <w:tc>
          <w:tcPr>
            <w:tcW w:w="992" w:type="dxa"/>
            <w:vAlign w:val="center"/>
          </w:tcPr>
          <w:p w14:paraId="1FC1B70B" w14:textId="77777777" w:rsidR="006A2BE2" w:rsidRDefault="006A2BE2" w:rsidP="00CC1607">
            <w:pPr>
              <w:spacing w:before="40" w:after="40"/>
              <w:jc w:val="center"/>
              <w:rPr>
                <w:b/>
              </w:rPr>
            </w:pPr>
          </w:p>
        </w:tc>
      </w:tr>
      <w:tr w:rsidR="006A2BE2" w14:paraId="52F7505D" w14:textId="77777777" w:rsidTr="00C86D89">
        <w:trPr>
          <w:cantSplit/>
          <w:trHeight w:val="2200"/>
        </w:trPr>
        <w:tc>
          <w:tcPr>
            <w:tcW w:w="567" w:type="dxa"/>
            <w:vAlign w:val="center"/>
          </w:tcPr>
          <w:p w14:paraId="1059AE1E" w14:textId="77777777" w:rsidR="006A2BE2" w:rsidRDefault="006A2BE2" w:rsidP="00CC1607">
            <w:pPr>
              <w:spacing w:before="40" w:after="40"/>
            </w:pPr>
          </w:p>
        </w:tc>
        <w:tc>
          <w:tcPr>
            <w:tcW w:w="7513" w:type="dxa"/>
            <w:gridSpan w:val="16"/>
            <w:vAlign w:val="center"/>
          </w:tcPr>
          <w:p w14:paraId="5B797BC7" w14:textId="53DC10A6" w:rsidR="006A2BE2" w:rsidRDefault="006A2BE2" w:rsidP="00CC1607">
            <w:pPr>
              <w:spacing w:before="40" w:after="40"/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 wp14:anchorId="16359B57" wp14:editId="40568FEB">
                      <wp:simplePos x="0" y="0"/>
                      <wp:positionH relativeFrom="column">
                        <wp:posOffset>680720</wp:posOffset>
                      </wp:positionH>
                      <wp:positionV relativeFrom="paragraph">
                        <wp:posOffset>147320</wp:posOffset>
                      </wp:positionV>
                      <wp:extent cx="1446530" cy="801370"/>
                      <wp:effectExtent l="0" t="0" r="19050" b="15875"/>
                      <wp:wrapNone/>
                      <wp:docPr id="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46530" cy="8013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DEEF3F2" w14:textId="0292D43F" w:rsidR="006A2BE2" w:rsidRDefault="006A2BE2" w:rsidP="006A2BE2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bookmarkStart w:id="25" w:name="OLE_LINK988"/>
                                  <w:bookmarkStart w:id="26" w:name="OLE_LINK989"/>
                                  <w:r>
                                    <w:rPr>
                                      <w:b/>
                                    </w:rPr>
                                    <w:t>Store 1</w:t>
                                  </w:r>
                                  <w:bookmarkEnd w:id="25"/>
                                  <w:bookmarkEnd w:id="26"/>
                                </w:p>
                                <w:p w14:paraId="031178EA" w14:textId="77777777" w:rsidR="006A2BE2" w:rsidRDefault="006A2BE2" w:rsidP="006A2BE2">
                                  <w:pPr>
                                    <w:jc w:val="center"/>
                                  </w:pPr>
                                </w:p>
                                <w:p w14:paraId="50584EFF" w14:textId="77777777" w:rsidR="006A2BE2" w:rsidRDefault="006A2BE2" w:rsidP="006A2BE2">
                                  <w:pPr>
                                    <w:jc w:val="center"/>
                                  </w:pPr>
                                  <w:r>
                                    <w:t>20% DISCOUNT</w:t>
                                  </w:r>
                                </w:p>
                                <w:p w14:paraId="66DB69FF" w14:textId="135E181C" w:rsidR="006A2BE2" w:rsidRDefault="006A2BE2" w:rsidP="006A2BE2">
                                  <w:pPr>
                                    <w:jc w:val="center"/>
                                  </w:pPr>
                                  <w:r>
                                    <w:t xml:space="preserve">off all </w:t>
                                  </w:r>
                                  <w:bookmarkStart w:id="27" w:name="OLE_LINK986"/>
                                  <w:bookmarkStart w:id="28" w:name="OLE_LINK987"/>
                                  <w:r>
                                    <w:t>Blu-rays</w:t>
                                  </w:r>
                                  <w:bookmarkEnd w:id="27"/>
                                  <w:bookmarkEnd w:id="28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w14:anchorId="16359B57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53.6pt;margin-top:11.6pt;width:113.9pt;height:63.1pt;z-index:2516597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">
                      <v:textbox style="mso-fit-shape-to-text:t">
                        <w:txbxContent>
                          <w:p w14:paraId="6DEEF3F2" w14:textId="0292D43F" w:rsidR="006A2BE2" w:rsidRDefault="006A2BE2" w:rsidP="006A2BE2">
                            <w:pPr>
                              <w:jc w:val="center"/>
                              <w:rPr>
                                <w:b/>
                              </w:rPr>
                            </w:pPr>
                            <w:bookmarkStart w:id="29" w:name="OLE_LINK988"/>
                            <w:bookmarkStart w:id="30" w:name="OLE_LINK989"/>
                            <w:r>
                              <w:rPr>
                                <w:b/>
                              </w:rPr>
                              <w:t>Store 1</w:t>
                            </w:r>
                            <w:bookmarkEnd w:id="29"/>
                            <w:bookmarkEnd w:id="30"/>
                          </w:p>
                          <w:p w14:paraId="031178EA" w14:textId="77777777" w:rsidR="006A2BE2" w:rsidRDefault="006A2BE2" w:rsidP="006A2BE2">
                            <w:pPr>
                              <w:jc w:val="center"/>
                            </w:pPr>
                          </w:p>
                          <w:p w14:paraId="50584EFF" w14:textId="77777777" w:rsidR="006A2BE2" w:rsidRDefault="006A2BE2" w:rsidP="006A2BE2">
                            <w:pPr>
                              <w:jc w:val="center"/>
                            </w:pPr>
                            <w:r>
                              <w:t>20% DISCOUNT</w:t>
                            </w:r>
                          </w:p>
                          <w:p w14:paraId="66DB69FF" w14:textId="135E181C" w:rsidR="006A2BE2" w:rsidRDefault="006A2BE2" w:rsidP="006A2BE2">
                            <w:pPr>
                              <w:jc w:val="center"/>
                            </w:pPr>
                            <w:r>
                              <w:t xml:space="preserve">off all </w:t>
                            </w:r>
                            <w:bookmarkStart w:id="31" w:name="OLE_LINK986"/>
                            <w:bookmarkStart w:id="32" w:name="OLE_LINK987"/>
                            <w:r>
                              <w:t>Blu-rays</w:t>
                            </w:r>
                            <w:bookmarkEnd w:id="31"/>
                            <w:bookmarkEnd w:id="32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0800" behindDoc="0" locked="0" layoutInCell="1" allowOverlap="1" wp14:anchorId="21950BB5" wp14:editId="10305CF2">
                      <wp:simplePos x="0" y="0"/>
                      <wp:positionH relativeFrom="column">
                        <wp:posOffset>2545715</wp:posOffset>
                      </wp:positionH>
                      <wp:positionV relativeFrom="paragraph">
                        <wp:posOffset>149860</wp:posOffset>
                      </wp:positionV>
                      <wp:extent cx="1476375" cy="801370"/>
                      <wp:effectExtent l="5715" t="0" r="16510" b="13335"/>
                      <wp:wrapNone/>
                      <wp:docPr id="6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76375" cy="8013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A7E58EC" w14:textId="642CAB68" w:rsidR="006A2BE2" w:rsidRDefault="006A2BE2" w:rsidP="006A2BE2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Store 2</w:t>
                                  </w:r>
                                </w:p>
                                <w:p w14:paraId="2C25FDD3" w14:textId="77777777" w:rsidR="006A2BE2" w:rsidRDefault="006A2BE2" w:rsidP="006A2BE2">
                                  <w:pPr>
                                    <w:jc w:val="center"/>
                                  </w:pPr>
                                </w:p>
                                <w:p w14:paraId="488741F2" w14:textId="687EDB03" w:rsidR="006A2BE2" w:rsidRDefault="006A2BE2" w:rsidP="006A2BE2">
                                  <w:pPr>
                                    <w:jc w:val="center"/>
                                  </w:pPr>
                                  <w:r>
                                    <w:t>Buy 5 Blu-rays and</w:t>
                                  </w:r>
                                </w:p>
                                <w:p w14:paraId="07F9C6E5" w14:textId="77777777" w:rsidR="006A2BE2" w:rsidRDefault="006A2BE2" w:rsidP="006A2BE2">
                                  <w:pPr>
                                    <w:jc w:val="center"/>
                                  </w:pPr>
                                  <w:r>
                                    <w:t>get an extra one fre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21950BB5" id="Text Box 4" o:spid="_x0000_s1027" type="#_x0000_t202" style="position:absolute;margin-left:200.45pt;margin-top:11.8pt;width:116.25pt;height:63.1pt;z-index:25166080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">
                      <v:textbox style="mso-fit-shape-to-text:t">
                        <w:txbxContent>
                          <w:p w14:paraId="0A7E58EC" w14:textId="642CAB68" w:rsidR="006A2BE2" w:rsidRDefault="006A2BE2" w:rsidP="006A2BE2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Store 2</w:t>
                            </w:r>
                          </w:p>
                          <w:p w14:paraId="2C25FDD3" w14:textId="77777777" w:rsidR="006A2BE2" w:rsidRDefault="006A2BE2" w:rsidP="006A2BE2">
                            <w:pPr>
                              <w:jc w:val="center"/>
                            </w:pPr>
                          </w:p>
                          <w:p w14:paraId="488741F2" w14:textId="687EDB03" w:rsidR="006A2BE2" w:rsidRDefault="006A2BE2" w:rsidP="006A2BE2">
                            <w:pPr>
                              <w:jc w:val="center"/>
                            </w:pPr>
                            <w:r>
                              <w:t>Buy 5 Blu-rays and</w:t>
                            </w:r>
                          </w:p>
                          <w:p w14:paraId="07F9C6E5" w14:textId="77777777" w:rsidR="006A2BE2" w:rsidRDefault="006A2BE2" w:rsidP="006A2BE2">
                            <w:pPr>
                              <w:jc w:val="center"/>
                            </w:pPr>
                            <w:r>
                              <w:t>get an extra one fre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5E8E7B0D" w14:textId="77777777" w:rsidR="006A2BE2" w:rsidRDefault="006A2BE2" w:rsidP="00CC1607">
            <w:pPr>
              <w:spacing w:before="40" w:after="40"/>
            </w:pPr>
          </w:p>
          <w:p w14:paraId="1B1381EF" w14:textId="77777777" w:rsidR="006A2BE2" w:rsidRDefault="006A2BE2" w:rsidP="00CC1607">
            <w:pPr>
              <w:spacing w:before="40" w:after="40"/>
            </w:pPr>
          </w:p>
          <w:p w14:paraId="566C69FE" w14:textId="77777777" w:rsidR="006A2BE2" w:rsidRDefault="006A2BE2" w:rsidP="00CC1607">
            <w:pPr>
              <w:spacing w:before="40" w:after="40"/>
            </w:pPr>
          </w:p>
          <w:p w14:paraId="461DC6A6" w14:textId="77777777" w:rsidR="006A2BE2" w:rsidRDefault="006A2BE2" w:rsidP="00CC1607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7F5AA19F" w14:textId="77777777" w:rsidR="006A2BE2" w:rsidRDefault="006A2BE2" w:rsidP="00CC1607">
            <w:pPr>
              <w:spacing w:before="40" w:after="40"/>
              <w:jc w:val="center"/>
              <w:rPr>
                <w:b/>
              </w:rPr>
            </w:pPr>
          </w:p>
        </w:tc>
      </w:tr>
      <w:tr w:rsidR="006A2BE2" w14:paraId="6E7C1E57" w14:textId="77777777" w:rsidTr="00502179">
        <w:trPr>
          <w:cantSplit/>
        </w:trPr>
        <w:tc>
          <w:tcPr>
            <w:tcW w:w="567" w:type="dxa"/>
            <w:vAlign w:val="center"/>
          </w:tcPr>
          <w:p w14:paraId="74D2E682" w14:textId="77777777" w:rsidR="006A2BE2" w:rsidRDefault="006A2BE2" w:rsidP="00CC1607">
            <w:pPr>
              <w:spacing w:before="40" w:after="40"/>
            </w:pPr>
          </w:p>
        </w:tc>
        <w:tc>
          <w:tcPr>
            <w:tcW w:w="7513" w:type="dxa"/>
            <w:gridSpan w:val="16"/>
            <w:vAlign w:val="center"/>
          </w:tcPr>
          <w:p w14:paraId="59E20A8D" w14:textId="223757ED" w:rsidR="006A2BE2" w:rsidRDefault="006A2BE2" w:rsidP="006A2BE2">
            <w:pPr>
              <w:spacing w:before="40" w:after="40"/>
              <w:rPr>
                <w:noProof/>
              </w:rPr>
            </w:pPr>
            <w:r>
              <w:rPr>
                <w:noProof/>
              </w:rPr>
              <w:t>Louis and Rose are shopping for Blu-rays with a retail price of $23.25.</w:t>
            </w:r>
          </w:p>
        </w:tc>
        <w:tc>
          <w:tcPr>
            <w:tcW w:w="992" w:type="dxa"/>
            <w:vAlign w:val="center"/>
          </w:tcPr>
          <w:p w14:paraId="4FBBB0D8" w14:textId="77777777" w:rsidR="006A2BE2" w:rsidRDefault="006A2BE2" w:rsidP="00CC1607">
            <w:pPr>
              <w:spacing w:before="40" w:after="40"/>
              <w:jc w:val="center"/>
              <w:rPr>
                <w:b/>
              </w:rPr>
            </w:pPr>
          </w:p>
        </w:tc>
      </w:tr>
      <w:tr w:rsidR="006A2BE2" w14:paraId="2EC4D7CA" w14:textId="77777777" w:rsidTr="00502179">
        <w:trPr>
          <w:cantSplit/>
        </w:trPr>
        <w:tc>
          <w:tcPr>
            <w:tcW w:w="567" w:type="dxa"/>
            <w:vAlign w:val="center"/>
          </w:tcPr>
          <w:p w14:paraId="2AA4E193" w14:textId="77777777" w:rsidR="006A2BE2" w:rsidRDefault="006A2BE2" w:rsidP="00CC1607">
            <w:pPr>
              <w:spacing w:before="40" w:after="40"/>
            </w:pPr>
            <w:bookmarkStart w:id="33" w:name="OLE_LINK990"/>
            <w:bookmarkStart w:id="34" w:name="OLE_LINK991"/>
          </w:p>
        </w:tc>
        <w:tc>
          <w:tcPr>
            <w:tcW w:w="567" w:type="dxa"/>
            <w:vAlign w:val="center"/>
          </w:tcPr>
          <w:p w14:paraId="126E8285" w14:textId="77777777" w:rsidR="006A2BE2" w:rsidRDefault="006A2BE2" w:rsidP="00CC1607">
            <w:pPr>
              <w:spacing w:before="40" w:after="40"/>
            </w:pPr>
            <w:r>
              <w:t>(i)</w:t>
            </w:r>
          </w:p>
        </w:tc>
        <w:tc>
          <w:tcPr>
            <w:tcW w:w="6946" w:type="dxa"/>
            <w:gridSpan w:val="15"/>
            <w:vAlign w:val="center"/>
          </w:tcPr>
          <w:p w14:paraId="3491F20C" w14:textId="4954A8FC" w:rsidR="006A2BE2" w:rsidRDefault="006A2BE2" w:rsidP="006A2BE2">
            <w:pPr>
              <w:spacing w:before="40" w:after="40"/>
            </w:pPr>
            <w:r>
              <w:t xml:space="preserve">Louis buys 12 Blu-rays from </w:t>
            </w:r>
            <w:r w:rsidR="00F0080E">
              <w:t>S</w:t>
            </w:r>
            <w:r>
              <w:t>tore 1. How much does he pay?</w:t>
            </w:r>
          </w:p>
        </w:tc>
        <w:tc>
          <w:tcPr>
            <w:tcW w:w="992" w:type="dxa"/>
            <w:vAlign w:val="center"/>
          </w:tcPr>
          <w:p w14:paraId="5DFF8602" w14:textId="77777777" w:rsidR="006A2BE2" w:rsidRDefault="006A2BE2" w:rsidP="00CC160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bookmarkEnd w:id="23"/>
      <w:bookmarkEnd w:id="24"/>
      <w:tr w:rsidR="00A951F3" w14:paraId="001BF500" w14:textId="77777777" w:rsidTr="00502179">
        <w:trPr>
          <w:cantSplit/>
        </w:trPr>
        <w:tc>
          <w:tcPr>
            <w:tcW w:w="567" w:type="dxa"/>
            <w:vAlign w:val="center"/>
          </w:tcPr>
          <w:p w14:paraId="526A19EA" w14:textId="77777777" w:rsidR="00A951F3" w:rsidRDefault="00A951F3">
            <w:pPr>
              <w:spacing w:before="40" w:after="40"/>
            </w:pPr>
          </w:p>
        </w:tc>
        <w:tc>
          <w:tcPr>
            <w:tcW w:w="7513" w:type="dxa"/>
            <w:gridSpan w:val="16"/>
            <w:vAlign w:val="center"/>
          </w:tcPr>
          <w:p w14:paraId="4B7118A6" w14:textId="77777777" w:rsidR="00A951F3" w:rsidRDefault="00A951F3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4CCB6EB2" w14:textId="77777777" w:rsidR="00A951F3" w:rsidRDefault="00A951F3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33628D10" w14:textId="77777777" w:rsidR="00A951F3" w:rsidRDefault="00A951F3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66CA75F4" w14:textId="77777777" w:rsidR="00A951F3" w:rsidRDefault="00A951F3">
            <w:pPr>
              <w:spacing w:before="40" w:after="40"/>
              <w:jc w:val="center"/>
              <w:rPr>
                <w:b/>
              </w:rPr>
            </w:pPr>
          </w:p>
        </w:tc>
      </w:tr>
      <w:tr w:rsidR="006A2BE2" w14:paraId="4FD6A654" w14:textId="77777777" w:rsidTr="00502179">
        <w:trPr>
          <w:cantSplit/>
        </w:trPr>
        <w:tc>
          <w:tcPr>
            <w:tcW w:w="567" w:type="dxa"/>
            <w:vAlign w:val="center"/>
          </w:tcPr>
          <w:p w14:paraId="62CA9AD4" w14:textId="77777777" w:rsidR="006A2BE2" w:rsidRDefault="006A2BE2" w:rsidP="00CC1607">
            <w:pPr>
              <w:spacing w:before="40" w:after="40"/>
            </w:pPr>
          </w:p>
        </w:tc>
        <w:tc>
          <w:tcPr>
            <w:tcW w:w="567" w:type="dxa"/>
          </w:tcPr>
          <w:p w14:paraId="11A2A7F0" w14:textId="52A35EF3" w:rsidR="006A2BE2" w:rsidRDefault="006A2BE2" w:rsidP="006A2BE2">
            <w:pPr>
              <w:spacing w:before="40" w:after="40"/>
            </w:pPr>
            <w:r>
              <w:t>(ii)</w:t>
            </w:r>
          </w:p>
        </w:tc>
        <w:tc>
          <w:tcPr>
            <w:tcW w:w="6946" w:type="dxa"/>
            <w:gridSpan w:val="15"/>
            <w:vAlign w:val="center"/>
          </w:tcPr>
          <w:p w14:paraId="28114B66" w14:textId="6B079BBD" w:rsidR="006A2BE2" w:rsidRDefault="006A2BE2" w:rsidP="006A2BE2">
            <w:pPr>
              <w:spacing w:before="40" w:after="40"/>
            </w:pPr>
            <w:r>
              <w:t xml:space="preserve">Rose wants 6 Blu-rays from </w:t>
            </w:r>
            <w:r w:rsidR="00F0080E">
              <w:t>S</w:t>
            </w:r>
            <w:r>
              <w:t>tore 2. What is the cost?</w:t>
            </w:r>
          </w:p>
        </w:tc>
        <w:tc>
          <w:tcPr>
            <w:tcW w:w="992" w:type="dxa"/>
            <w:vAlign w:val="center"/>
          </w:tcPr>
          <w:p w14:paraId="3A865E26" w14:textId="77777777" w:rsidR="006A2BE2" w:rsidRDefault="006A2BE2" w:rsidP="00CC160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6A2BE2" w14:paraId="1C34BA72" w14:textId="77777777" w:rsidTr="00502179">
        <w:trPr>
          <w:cantSplit/>
        </w:trPr>
        <w:tc>
          <w:tcPr>
            <w:tcW w:w="567" w:type="dxa"/>
            <w:vAlign w:val="center"/>
          </w:tcPr>
          <w:p w14:paraId="78B7CC23" w14:textId="77777777" w:rsidR="006A2BE2" w:rsidRDefault="006A2BE2" w:rsidP="00CC1607">
            <w:pPr>
              <w:spacing w:before="40" w:after="40"/>
            </w:pPr>
          </w:p>
        </w:tc>
        <w:tc>
          <w:tcPr>
            <w:tcW w:w="7513" w:type="dxa"/>
            <w:gridSpan w:val="16"/>
            <w:vAlign w:val="center"/>
          </w:tcPr>
          <w:p w14:paraId="3E1F62EF" w14:textId="77777777" w:rsidR="006A2BE2" w:rsidRDefault="006A2BE2" w:rsidP="00CC1607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55234D5B" w14:textId="77777777" w:rsidR="006A2BE2" w:rsidRDefault="006A2BE2" w:rsidP="00CC1607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465B706E" w14:textId="77777777" w:rsidR="006A2BE2" w:rsidRDefault="006A2BE2" w:rsidP="00CC1607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3CF4F3AB" w14:textId="77777777" w:rsidR="006A2BE2" w:rsidRDefault="006A2BE2" w:rsidP="00CC1607">
            <w:pPr>
              <w:spacing w:before="40" w:after="40"/>
              <w:jc w:val="center"/>
              <w:rPr>
                <w:b/>
              </w:rPr>
            </w:pPr>
          </w:p>
        </w:tc>
      </w:tr>
      <w:tr w:rsidR="006A2BE2" w14:paraId="1661F628" w14:textId="77777777" w:rsidTr="00D10AD1">
        <w:trPr>
          <w:cantSplit/>
        </w:trPr>
        <w:tc>
          <w:tcPr>
            <w:tcW w:w="567" w:type="dxa"/>
            <w:vAlign w:val="center"/>
          </w:tcPr>
          <w:p w14:paraId="1FD19458" w14:textId="77777777" w:rsidR="006A2BE2" w:rsidRDefault="006A2BE2" w:rsidP="00CC1607">
            <w:pPr>
              <w:spacing w:before="40" w:after="40"/>
            </w:pPr>
          </w:p>
        </w:tc>
        <w:tc>
          <w:tcPr>
            <w:tcW w:w="567" w:type="dxa"/>
            <w:vAlign w:val="center"/>
          </w:tcPr>
          <w:p w14:paraId="4634BB27" w14:textId="607E7B0C" w:rsidR="006A2BE2" w:rsidRDefault="006A2BE2" w:rsidP="00D10AD1">
            <w:pPr>
              <w:spacing w:before="40" w:after="40"/>
              <w:ind w:right="-108"/>
            </w:pPr>
            <w:r>
              <w:t>(iii)</w:t>
            </w:r>
          </w:p>
        </w:tc>
        <w:tc>
          <w:tcPr>
            <w:tcW w:w="6946" w:type="dxa"/>
            <w:gridSpan w:val="15"/>
            <w:vAlign w:val="center"/>
          </w:tcPr>
          <w:p w14:paraId="6FFC9012" w14:textId="62FCF3E8" w:rsidR="006A2BE2" w:rsidRDefault="006A2BE2" w:rsidP="006A2BE2">
            <w:pPr>
              <w:spacing w:before="40" w:after="40"/>
            </w:pPr>
            <w:r>
              <w:t>Which store gives better value for money? Give a reason.</w:t>
            </w:r>
          </w:p>
        </w:tc>
        <w:tc>
          <w:tcPr>
            <w:tcW w:w="992" w:type="dxa"/>
            <w:vAlign w:val="center"/>
          </w:tcPr>
          <w:p w14:paraId="472FF8A0" w14:textId="77777777" w:rsidR="006A2BE2" w:rsidRDefault="006A2BE2" w:rsidP="00CC160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6A2BE2" w14:paraId="3974D886" w14:textId="77777777" w:rsidTr="00502179">
        <w:trPr>
          <w:cantSplit/>
        </w:trPr>
        <w:tc>
          <w:tcPr>
            <w:tcW w:w="567" w:type="dxa"/>
            <w:vAlign w:val="center"/>
          </w:tcPr>
          <w:p w14:paraId="472D22D0" w14:textId="77777777" w:rsidR="006A2BE2" w:rsidRDefault="006A2BE2" w:rsidP="00CC1607">
            <w:pPr>
              <w:spacing w:before="40" w:after="40"/>
            </w:pPr>
          </w:p>
        </w:tc>
        <w:tc>
          <w:tcPr>
            <w:tcW w:w="7513" w:type="dxa"/>
            <w:gridSpan w:val="16"/>
            <w:vAlign w:val="center"/>
          </w:tcPr>
          <w:p w14:paraId="75D88892" w14:textId="77777777" w:rsidR="00C86D89" w:rsidRDefault="00C86D89" w:rsidP="00C86D89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0EFC3431" w14:textId="77777777" w:rsidR="00C86D89" w:rsidRDefault="00C86D89" w:rsidP="00C86D89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7C6AE5AF" w14:textId="77777777" w:rsidR="00C86D89" w:rsidRDefault="00C86D89" w:rsidP="00C86D89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7408BE88" w14:textId="77777777" w:rsidR="006A2BE2" w:rsidRDefault="006A2BE2" w:rsidP="00CC1607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0E8257F4" w14:textId="77777777" w:rsidR="006A2BE2" w:rsidRDefault="006A2BE2" w:rsidP="00CC1607">
            <w:pPr>
              <w:spacing w:before="40" w:after="40"/>
              <w:jc w:val="center"/>
              <w:rPr>
                <w:b/>
              </w:rPr>
            </w:pPr>
          </w:p>
        </w:tc>
      </w:tr>
      <w:tr w:rsidR="00502179" w14:paraId="12713B1C" w14:textId="77777777" w:rsidTr="00502179">
        <w:tblPrEx>
          <w:tblCellMar>
            <w:left w:w="0" w:type="dxa"/>
            <w:right w:w="0" w:type="dxa"/>
          </w:tblCellMar>
        </w:tblPrEx>
        <w:trPr>
          <w:cantSplit/>
        </w:trPr>
        <w:tc>
          <w:tcPr>
            <w:tcW w:w="567" w:type="dxa"/>
          </w:tcPr>
          <w:p w14:paraId="544CA855" w14:textId="77777777" w:rsidR="00502179" w:rsidRDefault="00502179" w:rsidP="00CC1607">
            <w:pPr>
              <w:spacing w:before="40" w:after="40"/>
              <w:jc w:val="center"/>
            </w:pPr>
            <w:r>
              <w:t>(b)</w:t>
            </w:r>
          </w:p>
        </w:tc>
        <w:tc>
          <w:tcPr>
            <w:tcW w:w="7513" w:type="dxa"/>
            <w:gridSpan w:val="16"/>
            <w:vAlign w:val="center"/>
          </w:tcPr>
          <w:p w14:paraId="1BE2BA4B" w14:textId="69F03BF0" w:rsidR="00502179" w:rsidRDefault="00502179" w:rsidP="00D10AD1">
            <w:pPr>
              <w:spacing w:before="40" w:after="40"/>
            </w:pPr>
            <w:r>
              <w:t xml:space="preserve">The number of students absent </w:t>
            </w:r>
            <w:r w:rsidR="00D10AD1">
              <w:t>in</w:t>
            </w:r>
            <w:r>
              <w:t xml:space="preserve"> the past 13 days</w:t>
            </w:r>
            <w:r w:rsidR="00D10AD1">
              <w:t xml:space="preserve"> is shown below</w:t>
            </w:r>
            <w:r>
              <w:t>.</w:t>
            </w:r>
          </w:p>
        </w:tc>
        <w:tc>
          <w:tcPr>
            <w:tcW w:w="992" w:type="dxa"/>
            <w:vAlign w:val="center"/>
          </w:tcPr>
          <w:p w14:paraId="64119AEC" w14:textId="77777777" w:rsidR="00502179" w:rsidRDefault="00502179" w:rsidP="00CC1607">
            <w:pPr>
              <w:spacing w:before="40" w:after="40"/>
              <w:jc w:val="center"/>
              <w:rPr>
                <w:b/>
              </w:rPr>
            </w:pPr>
          </w:p>
        </w:tc>
      </w:tr>
      <w:tr w:rsidR="00502179" w14:paraId="57315ADE" w14:textId="77777777" w:rsidTr="00502179">
        <w:tblPrEx>
          <w:tblCellMar>
            <w:left w:w="0" w:type="dxa"/>
            <w:right w:w="0" w:type="dxa"/>
          </w:tblCellMar>
        </w:tblPrEx>
        <w:trPr>
          <w:cantSplit/>
        </w:trPr>
        <w:tc>
          <w:tcPr>
            <w:tcW w:w="567" w:type="dxa"/>
          </w:tcPr>
          <w:p w14:paraId="1CF55FD0" w14:textId="77777777" w:rsidR="00502179" w:rsidRDefault="00502179" w:rsidP="00CC1607">
            <w:pPr>
              <w:spacing w:before="40" w:after="40"/>
              <w:jc w:val="center"/>
            </w:pPr>
          </w:p>
        </w:tc>
        <w:tc>
          <w:tcPr>
            <w:tcW w:w="577" w:type="dxa"/>
            <w:gridSpan w:val="2"/>
            <w:vAlign w:val="center"/>
          </w:tcPr>
          <w:p w14:paraId="0C6982B6" w14:textId="5B74F82B" w:rsidR="00502179" w:rsidRDefault="00502179" w:rsidP="00502179">
            <w:pPr>
              <w:spacing w:before="40" w:after="40"/>
              <w:jc w:val="center"/>
            </w:pPr>
            <w:r>
              <w:t>11</w:t>
            </w:r>
          </w:p>
        </w:tc>
        <w:tc>
          <w:tcPr>
            <w:tcW w:w="578" w:type="dxa"/>
            <w:gridSpan w:val="2"/>
            <w:vAlign w:val="center"/>
          </w:tcPr>
          <w:p w14:paraId="46C832EB" w14:textId="159B7EC4" w:rsidR="00502179" w:rsidRDefault="00502179" w:rsidP="00CC1607">
            <w:pPr>
              <w:spacing w:before="40" w:after="40"/>
              <w:jc w:val="center"/>
            </w:pPr>
            <w:r>
              <w:t>5</w:t>
            </w:r>
          </w:p>
        </w:tc>
        <w:tc>
          <w:tcPr>
            <w:tcW w:w="578" w:type="dxa"/>
            <w:vAlign w:val="center"/>
          </w:tcPr>
          <w:p w14:paraId="0956410F" w14:textId="31615F57" w:rsidR="00502179" w:rsidRDefault="00502179" w:rsidP="00CC1607">
            <w:pPr>
              <w:spacing w:before="40" w:after="40"/>
              <w:jc w:val="center"/>
            </w:pPr>
            <w:r>
              <w:t>13</w:t>
            </w:r>
          </w:p>
        </w:tc>
        <w:tc>
          <w:tcPr>
            <w:tcW w:w="578" w:type="dxa"/>
            <w:gridSpan w:val="2"/>
            <w:vAlign w:val="center"/>
          </w:tcPr>
          <w:p w14:paraId="4D0A8E33" w14:textId="7E4E3056" w:rsidR="00502179" w:rsidRDefault="00502179" w:rsidP="00CC1607">
            <w:pPr>
              <w:spacing w:before="40" w:after="40"/>
              <w:jc w:val="center"/>
            </w:pPr>
            <w:r>
              <w:t>8</w:t>
            </w:r>
          </w:p>
        </w:tc>
        <w:tc>
          <w:tcPr>
            <w:tcW w:w="578" w:type="dxa"/>
            <w:vAlign w:val="center"/>
          </w:tcPr>
          <w:p w14:paraId="28FE2BBF" w14:textId="18A142E3" w:rsidR="00502179" w:rsidRDefault="00502179" w:rsidP="00CC1607">
            <w:pPr>
              <w:spacing w:before="40" w:after="40"/>
              <w:jc w:val="center"/>
            </w:pPr>
            <w:r>
              <w:t>24</w:t>
            </w:r>
          </w:p>
        </w:tc>
        <w:tc>
          <w:tcPr>
            <w:tcW w:w="578" w:type="dxa"/>
            <w:vAlign w:val="center"/>
          </w:tcPr>
          <w:p w14:paraId="39E10379" w14:textId="7D8FCAD0" w:rsidR="00502179" w:rsidRDefault="00502179" w:rsidP="00CC1607">
            <w:pPr>
              <w:spacing w:before="40" w:after="40"/>
              <w:jc w:val="center"/>
            </w:pPr>
            <w:r>
              <w:t>12</w:t>
            </w:r>
          </w:p>
        </w:tc>
        <w:tc>
          <w:tcPr>
            <w:tcW w:w="578" w:type="dxa"/>
            <w:vAlign w:val="center"/>
          </w:tcPr>
          <w:p w14:paraId="084EFE92" w14:textId="1064914A" w:rsidR="00502179" w:rsidRDefault="00502179" w:rsidP="00CC1607">
            <w:pPr>
              <w:spacing w:before="40" w:after="40"/>
              <w:jc w:val="center"/>
            </w:pPr>
            <w:r>
              <w:t>10</w:t>
            </w:r>
          </w:p>
        </w:tc>
        <w:tc>
          <w:tcPr>
            <w:tcW w:w="578" w:type="dxa"/>
            <w:vAlign w:val="center"/>
          </w:tcPr>
          <w:p w14:paraId="5988D0B3" w14:textId="7D2683F1" w:rsidR="00502179" w:rsidRDefault="00502179" w:rsidP="00CC1607">
            <w:pPr>
              <w:spacing w:before="40" w:after="40"/>
              <w:jc w:val="center"/>
            </w:pPr>
            <w:r>
              <w:t>13</w:t>
            </w:r>
          </w:p>
        </w:tc>
        <w:tc>
          <w:tcPr>
            <w:tcW w:w="578" w:type="dxa"/>
            <w:vAlign w:val="center"/>
          </w:tcPr>
          <w:p w14:paraId="70BB3C90" w14:textId="49A0C05E" w:rsidR="00502179" w:rsidRDefault="00502179" w:rsidP="00CC1607">
            <w:pPr>
              <w:spacing w:before="40" w:after="40"/>
              <w:jc w:val="center"/>
            </w:pPr>
            <w:r>
              <w:t>4</w:t>
            </w:r>
          </w:p>
        </w:tc>
        <w:tc>
          <w:tcPr>
            <w:tcW w:w="578" w:type="dxa"/>
            <w:vAlign w:val="center"/>
          </w:tcPr>
          <w:p w14:paraId="1BB11DB2" w14:textId="3700ADE4" w:rsidR="00502179" w:rsidRDefault="00502179" w:rsidP="00CC1607">
            <w:pPr>
              <w:spacing w:before="40" w:after="40"/>
              <w:jc w:val="center"/>
            </w:pPr>
            <w:r>
              <w:t>8</w:t>
            </w:r>
          </w:p>
        </w:tc>
        <w:tc>
          <w:tcPr>
            <w:tcW w:w="578" w:type="dxa"/>
            <w:vAlign w:val="center"/>
          </w:tcPr>
          <w:p w14:paraId="4031BCEE" w14:textId="301BD234" w:rsidR="00502179" w:rsidRDefault="00502179" w:rsidP="00CC1607">
            <w:pPr>
              <w:spacing w:before="40" w:after="40"/>
              <w:jc w:val="center"/>
            </w:pPr>
            <w:r>
              <w:t>17</w:t>
            </w:r>
          </w:p>
        </w:tc>
        <w:tc>
          <w:tcPr>
            <w:tcW w:w="578" w:type="dxa"/>
            <w:vAlign w:val="center"/>
          </w:tcPr>
          <w:p w14:paraId="76CBCCDC" w14:textId="2FE3100A" w:rsidR="00502179" w:rsidRDefault="00502179" w:rsidP="00CC1607">
            <w:pPr>
              <w:spacing w:before="40" w:after="40"/>
              <w:jc w:val="center"/>
            </w:pPr>
            <w:r>
              <w:t>9</w:t>
            </w:r>
          </w:p>
        </w:tc>
        <w:tc>
          <w:tcPr>
            <w:tcW w:w="578" w:type="dxa"/>
            <w:vAlign w:val="center"/>
          </w:tcPr>
          <w:p w14:paraId="5A0F62D6" w14:textId="4379BA0B" w:rsidR="00502179" w:rsidRDefault="00502179" w:rsidP="00CC1607">
            <w:pPr>
              <w:spacing w:before="40" w:after="40"/>
              <w:jc w:val="center"/>
            </w:pPr>
            <w:r>
              <w:t>6</w:t>
            </w:r>
          </w:p>
        </w:tc>
        <w:tc>
          <w:tcPr>
            <w:tcW w:w="992" w:type="dxa"/>
            <w:vAlign w:val="center"/>
          </w:tcPr>
          <w:p w14:paraId="1B4F95C5" w14:textId="77777777" w:rsidR="00502179" w:rsidRDefault="00502179" w:rsidP="00CC1607">
            <w:pPr>
              <w:spacing w:before="40" w:after="40"/>
              <w:jc w:val="center"/>
              <w:rPr>
                <w:b/>
              </w:rPr>
            </w:pPr>
          </w:p>
        </w:tc>
      </w:tr>
      <w:tr w:rsidR="00502179" w14:paraId="6F0B454E" w14:textId="77777777" w:rsidTr="00502179">
        <w:tblPrEx>
          <w:tblCellMar>
            <w:left w:w="0" w:type="dxa"/>
            <w:right w:w="0" w:type="dxa"/>
          </w:tblCellMar>
        </w:tblPrEx>
        <w:trPr>
          <w:cantSplit/>
        </w:trPr>
        <w:tc>
          <w:tcPr>
            <w:tcW w:w="567" w:type="dxa"/>
          </w:tcPr>
          <w:p w14:paraId="1B77C83F" w14:textId="77777777" w:rsidR="00502179" w:rsidRDefault="00502179" w:rsidP="00CC1607">
            <w:pPr>
              <w:spacing w:before="40" w:after="40"/>
              <w:jc w:val="center"/>
            </w:pPr>
          </w:p>
        </w:tc>
        <w:tc>
          <w:tcPr>
            <w:tcW w:w="851" w:type="dxa"/>
            <w:gridSpan w:val="3"/>
            <w:vAlign w:val="center"/>
          </w:tcPr>
          <w:p w14:paraId="5D49EB4E" w14:textId="77777777" w:rsidR="00502179" w:rsidRDefault="00502179" w:rsidP="00CC1607">
            <w:pPr>
              <w:spacing w:before="40" w:after="40"/>
              <w:jc w:val="center"/>
            </w:pPr>
            <w:r>
              <w:t>(i)</w:t>
            </w:r>
          </w:p>
        </w:tc>
        <w:tc>
          <w:tcPr>
            <w:tcW w:w="6662" w:type="dxa"/>
            <w:gridSpan w:val="13"/>
            <w:vAlign w:val="center"/>
          </w:tcPr>
          <w:p w14:paraId="77D5080B" w14:textId="019977CF" w:rsidR="00502179" w:rsidRDefault="00502179" w:rsidP="00502179">
            <w:pPr>
              <w:spacing w:before="40" w:after="40"/>
            </w:pPr>
            <w:r>
              <w:t>Find the median number of students.</w:t>
            </w:r>
          </w:p>
        </w:tc>
        <w:tc>
          <w:tcPr>
            <w:tcW w:w="992" w:type="dxa"/>
            <w:vAlign w:val="center"/>
          </w:tcPr>
          <w:p w14:paraId="42A27FBD" w14:textId="77777777" w:rsidR="00502179" w:rsidRDefault="00502179" w:rsidP="00CC160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502179" w14:paraId="2C41657B" w14:textId="77777777" w:rsidTr="00502179">
        <w:tblPrEx>
          <w:tblCellMar>
            <w:left w:w="0" w:type="dxa"/>
            <w:right w:w="0" w:type="dxa"/>
          </w:tblCellMar>
        </w:tblPrEx>
        <w:trPr>
          <w:cantSplit/>
        </w:trPr>
        <w:tc>
          <w:tcPr>
            <w:tcW w:w="567" w:type="dxa"/>
          </w:tcPr>
          <w:p w14:paraId="1E6EC4C3" w14:textId="77777777" w:rsidR="00502179" w:rsidRDefault="00502179" w:rsidP="00CC1607">
            <w:pPr>
              <w:spacing w:before="40" w:after="40"/>
              <w:jc w:val="center"/>
            </w:pPr>
          </w:p>
        </w:tc>
        <w:tc>
          <w:tcPr>
            <w:tcW w:w="7513" w:type="dxa"/>
            <w:gridSpan w:val="16"/>
            <w:vAlign w:val="center"/>
          </w:tcPr>
          <w:p w14:paraId="1A7F3765" w14:textId="77777777" w:rsidR="00502179" w:rsidRDefault="00502179" w:rsidP="00CC1607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35" w:name="OLE_LINK1226"/>
            <w:bookmarkStart w:id="36" w:name="OLE_LINK1227"/>
            <w:bookmarkStart w:id="37" w:name="OLE_LINK1228"/>
            <w:bookmarkStart w:id="38" w:name="OLE_LINK1229"/>
          </w:p>
          <w:p w14:paraId="1D7CED45" w14:textId="77777777" w:rsidR="00502179" w:rsidRDefault="00502179" w:rsidP="00CC1607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35"/>
          <w:bookmarkEnd w:id="36"/>
          <w:p w14:paraId="071A6B4F" w14:textId="77777777" w:rsidR="00C86D89" w:rsidRDefault="00C86D89" w:rsidP="00C86D89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37"/>
          <w:bookmarkEnd w:id="38"/>
          <w:p w14:paraId="5CA71FCB" w14:textId="77777777" w:rsidR="00502179" w:rsidRDefault="00502179" w:rsidP="00CC1607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127BA3A3" w14:textId="77777777" w:rsidR="00502179" w:rsidRDefault="00502179" w:rsidP="00CC1607">
            <w:pPr>
              <w:spacing w:before="40" w:after="40"/>
              <w:jc w:val="center"/>
              <w:rPr>
                <w:b/>
              </w:rPr>
            </w:pPr>
          </w:p>
        </w:tc>
      </w:tr>
      <w:tr w:rsidR="00502179" w14:paraId="670E36A7" w14:textId="77777777" w:rsidTr="00502179">
        <w:tblPrEx>
          <w:tblCellMar>
            <w:left w:w="0" w:type="dxa"/>
            <w:right w:w="0" w:type="dxa"/>
          </w:tblCellMar>
        </w:tblPrEx>
        <w:trPr>
          <w:cantSplit/>
        </w:trPr>
        <w:tc>
          <w:tcPr>
            <w:tcW w:w="567" w:type="dxa"/>
          </w:tcPr>
          <w:p w14:paraId="63DEDB2D" w14:textId="77777777" w:rsidR="00502179" w:rsidRDefault="00502179" w:rsidP="00CC1607">
            <w:pPr>
              <w:spacing w:before="40" w:after="40"/>
              <w:jc w:val="center"/>
            </w:pPr>
          </w:p>
        </w:tc>
        <w:tc>
          <w:tcPr>
            <w:tcW w:w="851" w:type="dxa"/>
            <w:gridSpan w:val="3"/>
            <w:vAlign w:val="center"/>
          </w:tcPr>
          <w:p w14:paraId="778B2FBA" w14:textId="77777777" w:rsidR="00502179" w:rsidRDefault="00502179" w:rsidP="00CC1607">
            <w:pPr>
              <w:spacing w:before="40" w:after="40"/>
              <w:jc w:val="center"/>
            </w:pPr>
            <w:r>
              <w:t>(ii)</w:t>
            </w:r>
          </w:p>
        </w:tc>
        <w:tc>
          <w:tcPr>
            <w:tcW w:w="6662" w:type="dxa"/>
            <w:gridSpan w:val="13"/>
            <w:vAlign w:val="center"/>
          </w:tcPr>
          <w:p w14:paraId="31B2DF5E" w14:textId="50ABEEC2" w:rsidR="00502179" w:rsidRDefault="00502179" w:rsidP="00502179">
            <w:pPr>
              <w:spacing w:before="40" w:after="40"/>
            </w:pPr>
            <w:r>
              <w:t>Find the mean number of students.</w:t>
            </w:r>
          </w:p>
        </w:tc>
        <w:tc>
          <w:tcPr>
            <w:tcW w:w="992" w:type="dxa"/>
            <w:vAlign w:val="center"/>
          </w:tcPr>
          <w:p w14:paraId="362FE919" w14:textId="77777777" w:rsidR="00502179" w:rsidRDefault="00502179" w:rsidP="00CC160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502179" w14:paraId="6746054F" w14:textId="77777777" w:rsidTr="00502179">
        <w:tblPrEx>
          <w:tblCellMar>
            <w:left w:w="0" w:type="dxa"/>
            <w:right w:w="0" w:type="dxa"/>
          </w:tblCellMar>
        </w:tblPrEx>
        <w:trPr>
          <w:cantSplit/>
        </w:trPr>
        <w:tc>
          <w:tcPr>
            <w:tcW w:w="567" w:type="dxa"/>
          </w:tcPr>
          <w:p w14:paraId="275384F4" w14:textId="77777777" w:rsidR="00502179" w:rsidRDefault="00502179" w:rsidP="00CC1607">
            <w:pPr>
              <w:spacing w:before="40" w:after="40"/>
              <w:jc w:val="center"/>
            </w:pPr>
          </w:p>
        </w:tc>
        <w:tc>
          <w:tcPr>
            <w:tcW w:w="7513" w:type="dxa"/>
            <w:gridSpan w:val="16"/>
            <w:vAlign w:val="center"/>
          </w:tcPr>
          <w:p w14:paraId="1DA35BC1" w14:textId="77777777" w:rsidR="00C86D89" w:rsidRDefault="00C86D89" w:rsidP="00C86D89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1F03C72B" w14:textId="77777777" w:rsidR="00C86D89" w:rsidRDefault="00C86D89" w:rsidP="00C86D89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6EFC7E1B" w14:textId="77777777" w:rsidR="00C86D89" w:rsidRDefault="00C86D89" w:rsidP="00C86D89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4E6D3594" w14:textId="77777777" w:rsidR="00502179" w:rsidRDefault="00502179" w:rsidP="00CC1607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4EAD3E90" w14:textId="77777777" w:rsidR="00502179" w:rsidRDefault="00502179" w:rsidP="00CC1607">
            <w:pPr>
              <w:spacing w:before="40" w:after="40"/>
              <w:jc w:val="center"/>
              <w:rPr>
                <w:b/>
              </w:rPr>
            </w:pPr>
          </w:p>
        </w:tc>
      </w:tr>
      <w:bookmarkEnd w:id="33"/>
      <w:bookmarkEnd w:id="34"/>
    </w:tbl>
    <w:p w14:paraId="4036A7AB" w14:textId="77777777" w:rsidR="00A951F3" w:rsidRDefault="00A951F3">
      <w:r>
        <w:br w:type="page"/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34"/>
        <w:gridCol w:w="708"/>
        <w:gridCol w:w="142"/>
        <w:gridCol w:w="1424"/>
        <w:gridCol w:w="5380"/>
        <w:gridCol w:w="992"/>
      </w:tblGrid>
      <w:tr w:rsidR="00A951F3" w14:paraId="1B29FF76" w14:textId="77777777">
        <w:trPr>
          <w:cantSplit/>
        </w:trPr>
        <w:tc>
          <w:tcPr>
            <w:tcW w:w="1384" w:type="dxa"/>
            <w:gridSpan w:val="3"/>
            <w:tcMar>
              <w:right w:w="0" w:type="dxa"/>
            </w:tcMar>
            <w:vAlign w:val="center"/>
          </w:tcPr>
          <w:p w14:paraId="0BCB1F0B" w14:textId="77777777" w:rsidR="00A951F3" w:rsidRDefault="00A951F3">
            <w:pPr>
              <w:spacing w:before="40" w:after="40"/>
              <w:rPr>
                <w:b/>
              </w:rPr>
            </w:pPr>
            <w:r>
              <w:rPr>
                <w:b/>
              </w:rPr>
              <w:lastRenderedPageBreak/>
              <w:t>Question 28</w:t>
            </w:r>
          </w:p>
        </w:tc>
        <w:tc>
          <w:tcPr>
            <w:tcW w:w="1424" w:type="dxa"/>
            <w:tcMar>
              <w:left w:w="0" w:type="dxa"/>
            </w:tcMar>
            <w:vAlign w:val="center"/>
          </w:tcPr>
          <w:p w14:paraId="0A72AD42" w14:textId="77777777" w:rsidR="00A951F3" w:rsidRDefault="00A951F3">
            <w:pPr>
              <w:spacing w:before="40" w:after="40"/>
            </w:pPr>
            <w:r>
              <w:t>(5 marks)</w:t>
            </w:r>
          </w:p>
        </w:tc>
        <w:tc>
          <w:tcPr>
            <w:tcW w:w="5380" w:type="dxa"/>
            <w:vAlign w:val="center"/>
          </w:tcPr>
          <w:p w14:paraId="6C6D82A8" w14:textId="77777777" w:rsidR="00A951F3" w:rsidRDefault="00A951F3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403A6463" w14:textId="77777777" w:rsidR="00A951F3" w:rsidRDefault="00A951F3">
            <w:pPr>
              <w:spacing w:before="40" w:after="40"/>
              <w:rPr>
                <w:b/>
              </w:rPr>
            </w:pPr>
            <w:r>
              <w:rPr>
                <w:b/>
              </w:rPr>
              <w:t>Marks</w:t>
            </w:r>
          </w:p>
        </w:tc>
      </w:tr>
      <w:tr w:rsidR="00A951F3" w14:paraId="5AE59A24" w14:textId="77777777">
        <w:trPr>
          <w:cantSplit/>
        </w:trPr>
        <w:tc>
          <w:tcPr>
            <w:tcW w:w="534" w:type="dxa"/>
            <w:vAlign w:val="center"/>
          </w:tcPr>
          <w:p w14:paraId="353A0F02" w14:textId="77777777" w:rsidR="00A951F3" w:rsidRDefault="00A951F3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0F5EA1F6" w14:textId="77777777" w:rsidR="00A951F3" w:rsidRDefault="00A951F3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3C7812DD" w14:textId="77777777" w:rsidR="00A951F3" w:rsidRDefault="00A951F3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65788079" w14:textId="77777777" w:rsidR="00A951F3" w:rsidRDefault="00A951F3">
            <w:pPr>
              <w:spacing w:before="40" w:after="40"/>
              <w:jc w:val="center"/>
              <w:rPr>
                <w:b/>
              </w:rPr>
            </w:pPr>
          </w:p>
        </w:tc>
      </w:tr>
      <w:tr w:rsidR="00A951F3" w14:paraId="26722CC4" w14:textId="77777777">
        <w:trPr>
          <w:cantSplit/>
        </w:trPr>
        <w:tc>
          <w:tcPr>
            <w:tcW w:w="534" w:type="dxa"/>
            <w:vAlign w:val="center"/>
          </w:tcPr>
          <w:p w14:paraId="35573E68" w14:textId="77777777" w:rsidR="00A951F3" w:rsidRDefault="00A951F3">
            <w:pPr>
              <w:spacing w:before="40" w:after="40"/>
            </w:pPr>
            <w:r>
              <w:t>(a)</w:t>
            </w:r>
          </w:p>
        </w:tc>
        <w:tc>
          <w:tcPr>
            <w:tcW w:w="7654" w:type="dxa"/>
            <w:gridSpan w:val="4"/>
            <w:vAlign w:val="center"/>
          </w:tcPr>
          <w:p w14:paraId="6F01E1C3" w14:textId="037AEB3B" w:rsidR="00A951F3" w:rsidRDefault="00754179" w:rsidP="00754179">
            <w:pPr>
              <w:spacing w:before="40" w:after="40"/>
            </w:pPr>
            <w:r>
              <w:t>A spa is the shape of a cylinder with a radius of 0.9 metres.</w:t>
            </w:r>
          </w:p>
        </w:tc>
        <w:tc>
          <w:tcPr>
            <w:tcW w:w="992" w:type="dxa"/>
            <w:vAlign w:val="center"/>
          </w:tcPr>
          <w:p w14:paraId="363EE8B5" w14:textId="77777777" w:rsidR="00A951F3" w:rsidRDefault="00A951F3">
            <w:pPr>
              <w:spacing w:before="40" w:after="40"/>
              <w:jc w:val="center"/>
              <w:rPr>
                <w:b/>
              </w:rPr>
            </w:pPr>
          </w:p>
        </w:tc>
      </w:tr>
      <w:tr w:rsidR="00A51785" w14:paraId="790BD995" w14:textId="77777777" w:rsidTr="00C86D89">
        <w:trPr>
          <w:cantSplit/>
          <w:trHeight w:val="2197"/>
        </w:trPr>
        <w:tc>
          <w:tcPr>
            <w:tcW w:w="534" w:type="dxa"/>
            <w:vAlign w:val="center"/>
          </w:tcPr>
          <w:p w14:paraId="11D4DCED" w14:textId="77777777" w:rsidR="00A51785" w:rsidRDefault="00A51785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2E2C1D35" w14:textId="6525FC6B" w:rsidR="00A51785" w:rsidRDefault="00A51785" w:rsidP="00A51785">
            <w:pPr>
              <w:spacing w:before="40" w:after="40"/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 wp14:anchorId="7D5180EA" wp14:editId="5DA237FD">
                  <wp:extent cx="2672334" cy="99822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72334" cy="9982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 w14:paraId="6D693B10" w14:textId="77777777" w:rsidR="00A51785" w:rsidRDefault="00A51785">
            <w:pPr>
              <w:spacing w:before="40" w:after="40"/>
              <w:jc w:val="center"/>
              <w:rPr>
                <w:b/>
              </w:rPr>
            </w:pPr>
          </w:p>
        </w:tc>
      </w:tr>
      <w:tr w:rsidR="00A951F3" w14:paraId="6B91A6CE" w14:textId="77777777">
        <w:trPr>
          <w:cantSplit/>
        </w:trPr>
        <w:tc>
          <w:tcPr>
            <w:tcW w:w="534" w:type="dxa"/>
            <w:vAlign w:val="center"/>
          </w:tcPr>
          <w:p w14:paraId="052C19D9" w14:textId="77777777" w:rsidR="00A951F3" w:rsidRDefault="00A951F3">
            <w:pPr>
              <w:spacing w:before="40" w:after="40"/>
            </w:pPr>
            <w:bookmarkStart w:id="39" w:name="OLE_LINK860"/>
            <w:bookmarkStart w:id="40" w:name="OLE_LINK861"/>
          </w:p>
        </w:tc>
        <w:tc>
          <w:tcPr>
            <w:tcW w:w="708" w:type="dxa"/>
            <w:vAlign w:val="center"/>
          </w:tcPr>
          <w:p w14:paraId="07E8479E" w14:textId="77777777" w:rsidR="00A951F3" w:rsidRDefault="00A951F3">
            <w:pPr>
              <w:spacing w:before="40" w:after="40"/>
            </w:pPr>
            <w:r>
              <w:t>(i)</w:t>
            </w:r>
          </w:p>
        </w:tc>
        <w:tc>
          <w:tcPr>
            <w:tcW w:w="6946" w:type="dxa"/>
            <w:gridSpan w:val="3"/>
            <w:vAlign w:val="center"/>
          </w:tcPr>
          <w:p w14:paraId="75102B32" w14:textId="3A8BD4A5" w:rsidR="00A951F3" w:rsidRDefault="00754179" w:rsidP="00754179">
            <w:pPr>
              <w:spacing w:before="40" w:after="40"/>
            </w:pPr>
            <w:bookmarkStart w:id="41" w:name="OLE_LINK858"/>
            <w:bookmarkStart w:id="42" w:name="OLE_LINK859"/>
            <w:r>
              <w:t>What is the diameter of the spa?</w:t>
            </w:r>
            <w:bookmarkEnd w:id="41"/>
            <w:bookmarkEnd w:id="42"/>
          </w:p>
        </w:tc>
        <w:tc>
          <w:tcPr>
            <w:tcW w:w="992" w:type="dxa"/>
            <w:vAlign w:val="center"/>
          </w:tcPr>
          <w:p w14:paraId="08562337" w14:textId="4EBBA27A" w:rsidR="00A951F3" w:rsidRDefault="0075417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A951F3" w14:paraId="32EC0846" w14:textId="77777777">
        <w:trPr>
          <w:cantSplit/>
        </w:trPr>
        <w:tc>
          <w:tcPr>
            <w:tcW w:w="534" w:type="dxa"/>
            <w:vAlign w:val="center"/>
          </w:tcPr>
          <w:p w14:paraId="4DB92505" w14:textId="77777777" w:rsidR="00A951F3" w:rsidRDefault="00A951F3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52CE1824" w14:textId="77777777" w:rsidR="00A951F3" w:rsidRDefault="00A951F3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43" w:name="OLE_LINK881"/>
            <w:bookmarkStart w:id="44" w:name="OLE_LINK882"/>
          </w:p>
          <w:bookmarkEnd w:id="43"/>
          <w:bookmarkEnd w:id="44"/>
          <w:p w14:paraId="4781096D" w14:textId="77777777" w:rsidR="00A951F3" w:rsidRDefault="00A951F3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3C53671A" w14:textId="77777777" w:rsidR="00A951F3" w:rsidRDefault="00A951F3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66A71561" w14:textId="77777777" w:rsidR="00A951F3" w:rsidRDefault="00A951F3">
            <w:pPr>
              <w:spacing w:before="40" w:after="40"/>
              <w:jc w:val="center"/>
              <w:rPr>
                <w:b/>
              </w:rPr>
            </w:pPr>
          </w:p>
        </w:tc>
      </w:tr>
      <w:tr w:rsidR="00754179" w14:paraId="34D01DA3" w14:textId="77777777" w:rsidTr="00754179">
        <w:trPr>
          <w:cantSplit/>
        </w:trPr>
        <w:tc>
          <w:tcPr>
            <w:tcW w:w="534" w:type="dxa"/>
            <w:vAlign w:val="center"/>
          </w:tcPr>
          <w:p w14:paraId="48482821" w14:textId="77777777" w:rsidR="00754179" w:rsidRDefault="00754179" w:rsidP="00CC1607">
            <w:pPr>
              <w:spacing w:before="40" w:after="40"/>
            </w:pPr>
          </w:p>
        </w:tc>
        <w:tc>
          <w:tcPr>
            <w:tcW w:w="708" w:type="dxa"/>
          </w:tcPr>
          <w:p w14:paraId="13385F38" w14:textId="01F84A43" w:rsidR="00754179" w:rsidRDefault="00754179" w:rsidP="00754179">
            <w:pPr>
              <w:spacing w:before="40" w:after="40"/>
            </w:pPr>
            <w:r>
              <w:t>(ii)</w:t>
            </w:r>
          </w:p>
        </w:tc>
        <w:tc>
          <w:tcPr>
            <w:tcW w:w="6946" w:type="dxa"/>
            <w:gridSpan w:val="3"/>
            <w:vAlign w:val="center"/>
          </w:tcPr>
          <w:p w14:paraId="74A9AA07" w14:textId="21699B01" w:rsidR="00754179" w:rsidRDefault="00754179" w:rsidP="00754179">
            <w:pPr>
              <w:spacing w:before="40" w:after="40"/>
            </w:pPr>
            <w:r>
              <w:t>Find the cross-sectional area of the spa, correct to 2 decimal places.</w:t>
            </w:r>
          </w:p>
        </w:tc>
        <w:tc>
          <w:tcPr>
            <w:tcW w:w="992" w:type="dxa"/>
          </w:tcPr>
          <w:p w14:paraId="2BECC1B6" w14:textId="0F5503A8" w:rsidR="00754179" w:rsidRDefault="00754179" w:rsidP="0075417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754179" w14:paraId="75174B9B" w14:textId="77777777" w:rsidTr="00CC1607">
        <w:trPr>
          <w:cantSplit/>
        </w:trPr>
        <w:tc>
          <w:tcPr>
            <w:tcW w:w="534" w:type="dxa"/>
            <w:vAlign w:val="center"/>
          </w:tcPr>
          <w:p w14:paraId="2F0DCABC" w14:textId="77777777" w:rsidR="00754179" w:rsidRDefault="00754179" w:rsidP="00CC1607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3F2763F1" w14:textId="77777777" w:rsidR="00754179" w:rsidRDefault="00754179" w:rsidP="00CC1607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45" w:name="OLE_LINK883"/>
            <w:bookmarkStart w:id="46" w:name="OLE_LINK884"/>
            <w:bookmarkStart w:id="47" w:name="OLE_LINK885"/>
            <w:bookmarkStart w:id="48" w:name="OLE_LINK886"/>
          </w:p>
          <w:p w14:paraId="6531DFA1" w14:textId="77777777" w:rsidR="00754179" w:rsidRDefault="00754179" w:rsidP="00CC1607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45"/>
          <w:bookmarkEnd w:id="46"/>
          <w:p w14:paraId="735113CE" w14:textId="77777777" w:rsidR="00754179" w:rsidRDefault="00754179" w:rsidP="00754179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47"/>
          <w:bookmarkEnd w:id="48"/>
          <w:p w14:paraId="455CFD7A" w14:textId="77777777" w:rsidR="00754179" w:rsidRDefault="00754179" w:rsidP="00CC1607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1B7510EE" w14:textId="77777777" w:rsidR="00754179" w:rsidRDefault="00754179" w:rsidP="00CC1607">
            <w:pPr>
              <w:spacing w:before="40" w:after="40"/>
              <w:jc w:val="center"/>
              <w:rPr>
                <w:b/>
              </w:rPr>
            </w:pPr>
          </w:p>
        </w:tc>
      </w:tr>
      <w:tr w:rsidR="00754179" w14:paraId="072EA96F" w14:textId="77777777" w:rsidTr="00754179">
        <w:trPr>
          <w:cantSplit/>
        </w:trPr>
        <w:tc>
          <w:tcPr>
            <w:tcW w:w="534" w:type="dxa"/>
            <w:vAlign w:val="center"/>
          </w:tcPr>
          <w:p w14:paraId="007FD85D" w14:textId="77777777" w:rsidR="00754179" w:rsidRDefault="00754179" w:rsidP="00CC1607">
            <w:pPr>
              <w:spacing w:before="40" w:after="40"/>
            </w:pPr>
          </w:p>
        </w:tc>
        <w:tc>
          <w:tcPr>
            <w:tcW w:w="708" w:type="dxa"/>
          </w:tcPr>
          <w:p w14:paraId="439C0CFD" w14:textId="2D45AE81" w:rsidR="00754179" w:rsidRDefault="00754179" w:rsidP="00754179">
            <w:pPr>
              <w:spacing w:before="40" w:after="40"/>
            </w:pPr>
            <w:r>
              <w:t>(iii)</w:t>
            </w:r>
          </w:p>
        </w:tc>
        <w:tc>
          <w:tcPr>
            <w:tcW w:w="6946" w:type="dxa"/>
            <w:gridSpan w:val="3"/>
            <w:vAlign w:val="center"/>
          </w:tcPr>
          <w:p w14:paraId="54AB13A6" w14:textId="19F5E78C" w:rsidR="00754179" w:rsidRDefault="00754179" w:rsidP="00754179">
            <w:pPr>
              <w:spacing w:before="40" w:after="40"/>
            </w:pPr>
            <w:r>
              <w:t>What is the volume of water in the spa if it is filled to a depth of 90 cm? Answer correct to the nearest cubic metre.</w:t>
            </w:r>
          </w:p>
        </w:tc>
        <w:tc>
          <w:tcPr>
            <w:tcW w:w="992" w:type="dxa"/>
          </w:tcPr>
          <w:p w14:paraId="421DAACF" w14:textId="4B79F5A2" w:rsidR="00754179" w:rsidRDefault="00754179" w:rsidP="0075417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754179" w14:paraId="3D7EF386" w14:textId="77777777" w:rsidTr="00CC1607">
        <w:trPr>
          <w:cantSplit/>
        </w:trPr>
        <w:tc>
          <w:tcPr>
            <w:tcW w:w="534" w:type="dxa"/>
            <w:vAlign w:val="center"/>
          </w:tcPr>
          <w:p w14:paraId="2426BFD2" w14:textId="77777777" w:rsidR="00754179" w:rsidRDefault="00754179" w:rsidP="00CC1607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2AB4E0FF" w14:textId="77777777" w:rsidR="00754179" w:rsidRDefault="00754179" w:rsidP="00754179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78286DA0" w14:textId="77777777" w:rsidR="00754179" w:rsidRDefault="00754179" w:rsidP="00754179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42028EE8" w14:textId="77777777" w:rsidR="00754179" w:rsidRDefault="00754179" w:rsidP="00754179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3CCF0731" w14:textId="77777777" w:rsidR="00754179" w:rsidRDefault="00754179" w:rsidP="00CC1607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6D53A8C8" w14:textId="77777777" w:rsidR="00754179" w:rsidRDefault="00754179" w:rsidP="00CC1607">
            <w:pPr>
              <w:spacing w:before="40" w:after="40"/>
              <w:jc w:val="center"/>
              <w:rPr>
                <w:b/>
              </w:rPr>
            </w:pPr>
          </w:p>
        </w:tc>
      </w:tr>
      <w:tr w:rsidR="00754179" w14:paraId="319FA2DA" w14:textId="77777777" w:rsidTr="00CC1607">
        <w:trPr>
          <w:cantSplit/>
        </w:trPr>
        <w:tc>
          <w:tcPr>
            <w:tcW w:w="534" w:type="dxa"/>
            <w:vAlign w:val="center"/>
          </w:tcPr>
          <w:p w14:paraId="4A5120B0" w14:textId="77777777" w:rsidR="00754179" w:rsidRDefault="00754179" w:rsidP="00CC1607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255FE4F1" w14:textId="0DCFCE00" w:rsidR="00754179" w:rsidRDefault="00754179" w:rsidP="00CC1607">
            <w:pPr>
              <w:spacing w:before="40" w:after="40"/>
            </w:pPr>
            <w:r>
              <w:t>(iv)</w:t>
            </w:r>
          </w:p>
        </w:tc>
        <w:tc>
          <w:tcPr>
            <w:tcW w:w="6946" w:type="dxa"/>
            <w:gridSpan w:val="3"/>
            <w:vAlign w:val="center"/>
          </w:tcPr>
          <w:p w14:paraId="6ADEC5B1" w14:textId="4DF964CB" w:rsidR="00754179" w:rsidRDefault="00754179" w:rsidP="00CC1607">
            <w:pPr>
              <w:spacing w:before="40" w:after="40"/>
            </w:pPr>
            <w:r>
              <w:t>What is</w:t>
            </w:r>
            <w:r w:rsidR="00D10AD1">
              <w:t xml:space="preserve"> the capacity of water in the spa</w:t>
            </w:r>
            <w:r>
              <w:t>? Answer to the nearest litre.</w:t>
            </w:r>
          </w:p>
        </w:tc>
        <w:tc>
          <w:tcPr>
            <w:tcW w:w="992" w:type="dxa"/>
            <w:vAlign w:val="center"/>
          </w:tcPr>
          <w:p w14:paraId="7F5316D3" w14:textId="20D12B22" w:rsidR="00754179" w:rsidRDefault="00754179" w:rsidP="00CC160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754179" w14:paraId="748498E5" w14:textId="77777777" w:rsidTr="00CC1607">
        <w:trPr>
          <w:cantSplit/>
        </w:trPr>
        <w:tc>
          <w:tcPr>
            <w:tcW w:w="534" w:type="dxa"/>
            <w:vAlign w:val="center"/>
          </w:tcPr>
          <w:p w14:paraId="543744F5" w14:textId="77777777" w:rsidR="00754179" w:rsidRDefault="00754179" w:rsidP="00CC1607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3F948267" w14:textId="77777777" w:rsidR="00754179" w:rsidRDefault="00754179" w:rsidP="00754179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3F5B6E0E" w14:textId="77777777" w:rsidR="00754179" w:rsidRDefault="00754179" w:rsidP="00754179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3199E840" w14:textId="77777777" w:rsidR="00754179" w:rsidRDefault="00754179" w:rsidP="00754179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022F1838" w14:textId="77777777" w:rsidR="00754179" w:rsidRDefault="00754179" w:rsidP="00CC1607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63C0BFA2" w14:textId="77777777" w:rsidR="00754179" w:rsidRDefault="00754179" w:rsidP="00CC1607">
            <w:pPr>
              <w:spacing w:before="40" w:after="40"/>
              <w:jc w:val="center"/>
              <w:rPr>
                <w:b/>
              </w:rPr>
            </w:pPr>
          </w:p>
        </w:tc>
      </w:tr>
      <w:tr w:rsidR="00754179" w14:paraId="7BFC18AB" w14:textId="77777777" w:rsidTr="00754179">
        <w:trPr>
          <w:cantSplit/>
        </w:trPr>
        <w:tc>
          <w:tcPr>
            <w:tcW w:w="534" w:type="dxa"/>
            <w:vAlign w:val="center"/>
          </w:tcPr>
          <w:p w14:paraId="1DEA8161" w14:textId="77777777" w:rsidR="00754179" w:rsidRDefault="00754179" w:rsidP="00CC1607">
            <w:pPr>
              <w:spacing w:before="40" w:after="40"/>
            </w:pPr>
          </w:p>
        </w:tc>
        <w:tc>
          <w:tcPr>
            <w:tcW w:w="708" w:type="dxa"/>
          </w:tcPr>
          <w:p w14:paraId="48722733" w14:textId="1C600247" w:rsidR="00754179" w:rsidRDefault="00754179" w:rsidP="00754179">
            <w:pPr>
              <w:spacing w:before="40" w:after="40"/>
            </w:pPr>
            <w:r>
              <w:t>(v)</w:t>
            </w:r>
          </w:p>
        </w:tc>
        <w:tc>
          <w:tcPr>
            <w:tcW w:w="6946" w:type="dxa"/>
            <w:gridSpan w:val="3"/>
            <w:vAlign w:val="center"/>
          </w:tcPr>
          <w:p w14:paraId="20AE58C9" w14:textId="32D72A34" w:rsidR="00754179" w:rsidRDefault="00754179" w:rsidP="00754179">
            <w:pPr>
              <w:spacing w:before="40" w:after="40"/>
            </w:pPr>
            <w:r>
              <w:t xml:space="preserve">The spa loses 2.4% of the water each week due to evaporation. </w:t>
            </w:r>
          </w:p>
          <w:p w14:paraId="5B90E013" w14:textId="6B6C3FC4" w:rsidR="00754179" w:rsidRDefault="00754179" w:rsidP="00754179">
            <w:pPr>
              <w:spacing w:before="40" w:after="40"/>
            </w:pPr>
            <w:r>
              <w:t>How much water will be left in the spa after one week?</w:t>
            </w:r>
          </w:p>
          <w:p w14:paraId="5E56BBDF" w14:textId="3EFB6E1A" w:rsidR="00754179" w:rsidRDefault="00754179" w:rsidP="00CC1607">
            <w:pPr>
              <w:spacing w:before="40" w:after="40"/>
            </w:pPr>
            <w:r>
              <w:t>Answer correct to the nearest litre.</w:t>
            </w:r>
          </w:p>
        </w:tc>
        <w:tc>
          <w:tcPr>
            <w:tcW w:w="992" w:type="dxa"/>
          </w:tcPr>
          <w:p w14:paraId="40724CE1" w14:textId="137084AE" w:rsidR="00754179" w:rsidRDefault="00754179" w:rsidP="0075417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754179" w14:paraId="2D6327FA" w14:textId="77777777" w:rsidTr="00CC1607">
        <w:trPr>
          <w:cantSplit/>
        </w:trPr>
        <w:tc>
          <w:tcPr>
            <w:tcW w:w="534" w:type="dxa"/>
            <w:vAlign w:val="center"/>
          </w:tcPr>
          <w:p w14:paraId="114B5C86" w14:textId="77777777" w:rsidR="00754179" w:rsidRDefault="00754179" w:rsidP="00CC1607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42672A21" w14:textId="77777777" w:rsidR="00754179" w:rsidRDefault="00754179" w:rsidP="00754179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49" w:name="OLE_LINK1230"/>
            <w:bookmarkStart w:id="50" w:name="OLE_LINK1231"/>
          </w:p>
          <w:bookmarkEnd w:id="49"/>
          <w:bookmarkEnd w:id="50"/>
          <w:p w14:paraId="0AC7FFE5" w14:textId="77777777" w:rsidR="00754179" w:rsidRDefault="00754179" w:rsidP="00754179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5403B95C" w14:textId="77777777" w:rsidR="00754179" w:rsidRDefault="00754179" w:rsidP="00754179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6107C277" w14:textId="77777777" w:rsidR="00754179" w:rsidRDefault="00754179" w:rsidP="00CC1607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01BC3C55" w14:textId="77777777" w:rsidR="00754179" w:rsidRDefault="00754179" w:rsidP="00CC1607">
            <w:pPr>
              <w:spacing w:before="40" w:after="40"/>
              <w:jc w:val="center"/>
              <w:rPr>
                <w:b/>
              </w:rPr>
            </w:pPr>
          </w:p>
        </w:tc>
      </w:tr>
      <w:bookmarkEnd w:id="39"/>
      <w:bookmarkEnd w:id="40"/>
    </w:tbl>
    <w:p w14:paraId="365777E7" w14:textId="77777777" w:rsidR="00A951F3" w:rsidRDefault="00A951F3">
      <w:r>
        <w:br w:type="page"/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34"/>
        <w:gridCol w:w="708"/>
        <w:gridCol w:w="142"/>
        <w:gridCol w:w="1424"/>
        <w:gridCol w:w="5380"/>
        <w:gridCol w:w="992"/>
      </w:tblGrid>
      <w:tr w:rsidR="00A951F3" w14:paraId="314CFC50" w14:textId="77777777">
        <w:trPr>
          <w:cantSplit/>
        </w:trPr>
        <w:tc>
          <w:tcPr>
            <w:tcW w:w="1384" w:type="dxa"/>
            <w:gridSpan w:val="3"/>
            <w:tcMar>
              <w:right w:w="0" w:type="dxa"/>
            </w:tcMar>
            <w:vAlign w:val="center"/>
          </w:tcPr>
          <w:p w14:paraId="549FBC59" w14:textId="77777777" w:rsidR="00A951F3" w:rsidRDefault="00A951F3">
            <w:pPr>
              <w:spacing w:before="40" w:after="40"/>
              <w:rPr>
                <w:b/>
              </w:rPr>
            </w:pPr>
            <w:r>
              <w:rPr>
                <w:b/>
              </w:rPr>
              <w:lastRenderedPageBreak/>
              <w:t>Question 29</w:t>
            </w:r>
          </w:p>
        </w:tc>
        <w:tc>
          <w:tcPr>
            <w:tcW w:w="1424" w:type="dxa"/>
            <w:tcMar>
              <w:left w:w="0" w:type="dxa"/>
            </w:tcMar>
            <w:vAlign w:val="center"/>
          </w:tcPr>
          <w:p w14:paraId="0F097D99" w14:textId="77777777" w:rsidR="00A951F3" w:rsidRDefault="00A951F3">
            <w:pPr>
              <w:spacing w:before="40" w:after="40"/>
            </w:pPr>
            <w:r>
              <w:t>(5 marks)</w:t>
            </w:r>
          </w:p>
        </w:tc>
        <w:tc>
          <w:tcPr>
            <w:tcW w:w="5380" w:type="dxa"/>
            <w:vAlign w:val="center"/>
          </w:tcPr>
          <w:p w14:paraId="7A241332" w14:textId="77777777" w:rsidR="00A951F3" w:rsidRDefault="00A951F3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55016358" w14:textId="77777777" w:rsidR="00A951F3" w:rsidRDefault="00A951F3">
            <w:pPr>
              <w:spacing w:before="40" w:after="40"/>
              <w:rPr>
                <w:b/>
              </w:rPr>
            </w:pPr>
            <w:r>
              <w:rPr>
                <w:b/>
              </w:rPr>
              <w:t>Marks</w:t>
            </w:r>
          </w:p>
        </w:tc>
      </w:tr>
      <w:tr w:rsidR="00A951F3" w14:paraId="203E7426" w14:textId="77777777">
        <w:trPr>
          <w:cantSplit/>
        </w:trPr>
        <w:tc>
          <w:tcPr>
            <w:tcW w:w="534" w:type="dxa"/>
            <w:vAlign w:val="center"/>
          </w:tcPr>
          <w:p w14:paraId="71785EA1" w14:textId="77777777" w:rsidR="00A951F3" w:rsidRDefault="00A951F3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31D330F6" w14:textId="77777777" w:rsidR="00A951F3" w:rsidRDefault="00A951F3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0E0A2B8E" w14:textId="77777777" w:rsidR="00A951F3" w:rsidRDefault="00A951F3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3735A66D" w14:textId="77777777" w:rsidR="00A951F3" w:rsidRDefault="00A951F3">
            <w:pPr>
              <w:spacing w:before="40" w:after="40"/>
              <w:jc w:val="center"/>
              <w:rPr>
                <w:b/>
              </w:rPr>
            </w:pPr>
          </w:p>
        </w:tc>
      </w:tr>
      <w:tr w:rsidR="00A65324" w14:paraId="179F9974" w14:textId="77777777" w:rsidTr="00C76D15">
        <w:trPr>
          <w:cantSplit/>
        </w:trPr>
        <w:tc>
          <w:tcPr>
            <w:tcW w:w="534" w:type="dxa"/>
          </w:tcPr>
          <w:p w14:paraId="72614A62" w14:textId="77777777" w:rsidR="00A65324" w:rsidRDefault="00A65324" w:rsidP="00C76D15">
            <w:pPr>
              <w:spacing w:before="40" w:after="40"/>
            </w:pPr>
            <w:r>
              <w:t>(a)</w:t>
            </w:r>
          </w:p>
        </w:tc>
        <w:tc>
          <w:tcPr>
            <w:tcW w:w="7654" w:type="dxa"/>
            <w:gridSpan w:val="4"/>
            <w:vAlign w:val="center"/>
          </w:tcPr>
          <w:p w14:paraId="737EA736" w14:textId="64013BF0" w:rsidR="00C76D15" w:rsidRDefault="00C76D15" w:rsidP="00C76D15">
            <w:pPr>
              <w:spacing w:before="40" w:after="40"/>
            </w:pPr>
            <w:r>
              <w:t>Christopher earns $16.50 per hour. He receives a 12% pay increase.</w:t>
            </w:r>
          </w:p>
          <w:p w14:paraId="196F86DE" w14:textId="5B6C0DC4" w:rsidR="00A65324" w:rsidRDefault="00C76D15" w:rsidP="00D10AD1">
            <w:pPr>
              <w:spacing w:before="40" w:after="40"/>
            </w:pPr>
            <w:r>
              <w:t xml:space="preserve">How much will </w:t>
            </w:r>
            <w:r w:rsidR="00D10AD1">
              <w:t>Christopher</w:t>
            </w:r>
            <w:r>
              <w:t xml:space="preserve"> earn if he works for 40 hours?</w:t>
            </w:r>
          </w:p>
        </w:tc>
        <w:tc>
          <w:tcPr>
            <w:tcW w:w="992" w:type="dxa"/>
          </w:tcPr>
          <w:p w14:paraId="6695B076" w14:textId="2C213779" w:rsidR="00A65324" w:rsidRDefault="00C76D15" w:rsidP="00C76D1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A65324" w14:paraId="7CB5B52A" w14:textId="77777777" w:rsidTr="00CC1607">
        <w:trPr>
          <w:cantSplit/>
        </w:trPr>
        <w:tc>
          <w:tcPr>
            <w:tcW w:w="534" w:type="dxa"/>
            <w:vAlign w:val="center"/>
          </w:tcPr>
          <w:p w14:paraId="07372F2F" w14:textId="77777777" w:rsidR="00A65324" w:rsidRDefault="00A65324" w:rsidP="00CC1607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3A7F46DC" w14:textId="77777777" w:rsidR="00156481" w:rsidRDefault="00156481" w:rsidP="00156481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51" w:name="OLE_LINK1232"/>
            <w:bookmarkStart w:id="52" w:name="OLE_LINK1233"/>
          </w:p>
          <w:bookmarkEnd w:id="51"/>
          <w:bookmarkEnd w:id="52"/>
          <w:p w14:paraId="3FCE48FA" w14:textId="77777777" w:rsidR="00156481" w:rsidRDefault="00156481" w:rsidP="00156481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67D27D9A" w14:textId="77777777" w:rsidR="00156481" w:rsidRDefault="00156481" w:rsidP="00156481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53" w:name="OLE_LINK1234"/>
            <w:bookmarkStart w:id="54" w:name="OLE_LINK1235"/>
          </w:p>
          <w:p w14:paraId="11297489" w14:textId="77777777" w:rsidR="00156481" w:rsidRDefault="00156481" w:rsidP="00156481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53"/>
          <w:bookmarkEnd w:id="54"/>
          <w:p w14:paraId="7069E33B" w14:textId="77777777" w:rsidR="00A65324" w:rsidRDefault="00A65324" w:rsidP="00CC1607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293F4E90" w14:textId="77777777" w:rsidR="00A65324" w:rsidRDefault="00A65324" w:rsidP="00CC1607">
            <w:pPr>
              <w:spacing w:before="40" w:after="40"/>
              <w:jc w:val="center"/>
              <w:rPr>
                <w:b/>
              </w:rPr>
            </w:pPr>
          </w:p>
        </w:tc>
      </w:tr>
      <w:tr w:rsidR="00A951F3" w14:paraId="47E87561" w14:textId="77777777">
        <w:trPr>
          <w:cantSplit/>
        </w:trPr>
        <w:tc>
          <w:tcPr>
            <w:tcW w:w="534" w:type="dxa"/>
            <w:vAlign w:val="center"/>
          </w:tcPr>
          <w:p w14:paraId="16FA9366" w14:textId="5D5A2C17" w:rsidR="00A951F3" w:rsidRDefault="00A951F3" w:rsidP="00A65324">
            <w:pPr>
              <w:spacing w:before="40" w:after="40"/>
            </w:pPr>
            <w:bookmarkStart w:id="55" w:name="OLE_LINK1012"/>
            <w:bookmarkStart w:id="56" w:name="OLE_LINK1013"/>
            <w:r>
              <w:t>(</w:t>
            </w:r>
            <w:r w:rsidR="00A65324">
              <w:t>b</w:t>
            </w:r>
            <w:r>
              <w:t>)</w:t>
            </w:r>
          </w:p>
        </w:tc>
        <w:tc>
          <w:tcPr>
            <w:tcW w:w="7654" w:type="dxa"/>
            <w:gridSpan w:val="4"/>
            <w:vAlign w:val="center"/>
          </w:tcPr>
          <w:p w14:paraId="25F56F5F" w14:textId="5AFAF9A9" w:rsidR="00A951F3" w:rsidRDefault="00765E0C" w:rsidP="00F55EBE">
            <w:pPr>
              <w:spacing w:before="40" w:after="40"/>
            </w:pPr>
            <w:r>
              <w:t xml:space="preserve">What is the basic numeral for </w:t>
            </w:r>
            <w:r w:rsidR="00F55EBE" w:rsidRPr="00F55EBE">
              <w:rPr>
                <w:position w:val="-6"/>
              </w:rPr>
              <w:object w:dxaOrig="920" w:dyaOrig="320" w14:anchorId="707B20B2">
                <v:shape id="_x0000_i1063" type="#_x0000_t75" style="width:46pt;height:16pt" o:ole="">
                  <v:imagedata r:id="rId91" o:title=""/>
                </v:shape>
                <o:OLEObject Type="Embed" ProgID="Equation.DSMT4" ShapeID="_x0000_i1063" DrawAspect="Content" ObjectID="_1776169846" r:id="rId92"/>
              </w:object>
            </w:r>
            <w:r w:rsidR="00156481">
              <w:t>?</w:t>
            </w:r>
          </w:p>
        </w:tc>
        <w:tc>
          <w:tcPr>
            <w:tcW w:w="992" w:type="dxa"/>
            <w:vAlign w:val="center"/>
          </w:tcPr>
          <w:p w14:paraId="53BE55A5" w14:textId="783BD172" w:rsidR="00A951F3" w:rsidRDefault="0015648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A951F3" w14:paraId="676E96CB" w14:textId="77777777">
        <w:trPr>
          <w:cantSplit/>
        </w:trPr>
        <w:tc>
          <w:tcPr>
            <w:tcW w:w="534" w:type="dxa"/>
            <w:vAlign w:val="center"/>
          </w:tcPr>
          <w:p w14:paraId="74F6F102" w14:textId="77777777" w:rsidR="00A951F3" w:rsidRDefault="00A951F3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4088E132" w14:textId="77777777" w:rsidR="00A951F3" w:rsidRDefault="00A951F3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57" w:name="OLE_LINK1177"/>
            <w:bookmarkStart w:id="58" w:name="OLE_LINK1178"/>
            <w:bookmarkStart w:id="59" w:name="OLE_LINK1179"/>
            <w:bookmarkStart w:id="60" w:name="OLE_LINK1180"/>
          </w:p>
          <w:p w14:paraId="5E342496" w14:textId="77777777" w:rsidR="00A951F3" w:rsidRDefault="00A951F3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57"/>
          <w:bookmarkEnd w:id="58"/>
          <w:p w14:paraId="6CB89D28" w14:textId="77777777" w:rsidR="00156481" w:rsidRDefault="00156481" w:rsidP="00156481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0171F3F5" w14:textId="77777777" w:rsidR="00156481" w:rsidRDefault="00156481" w:rsidP="00156481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59"/>
          <w:bookmarkEnd w:id="60"/>
          <w:p w14:paraId="116C7E23" w14:textId="77777777" w:rsidR="00A951F3" w:rsidRDefault="00A951F3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0A2FD0EC" w14:textId="77777777" w:rsidR="00A951F3" w:rsidRDefault="00A951F3">
            <w:pPr>
              <w:spacing w:before="40" w:after="40"/>
              <w:jc w:val="center"/>
              <w:rPr>
                <w:b/>
              </w:rPr>
            </w:pPr>
          </w:p>
        </w:tc>
      </w:tr>
      <w:bookmarkEnd w:id="55"/>
      <w:bookmarkEnd w:id="56"/>
      <w:tr w:rsidR="00A951F3" w14:paraId="4CEDB57E" w14:textId="77777777" w:rsidTr="00A65324">
        <w:trPr>
          <w:cantSplit/>
        </w:trPr>
        <w:tc>
          <w:tcPr>
            <w:tcW w:w="534" w:type="dxa"/>
          </w:tcPr>
          <w:p w14:paraId="189BD845" w14:textId="1FE5677B" w:rsidR="00A951F3" w:rsidRDefault="00A951F3" w:rsidP="00A65324">
            <w:pPr>
              <w:spacing w:before="40" w:after="40"/>
            </w:pPr>
            <w:r>
              <w:t>(</w:t>
            </w:r>
            <w:r w:rsidR="00A65324">
              <w:t>c</w:t>
            </w:r>
            <w:r>
              <w:t>)</w:t>
            </w:r>
          </w:p>
        </w:tc>
        <w:tc>
          <w:tcPr>
            <w:tcW w:w="7654" w:type="dxa"/>
            <w:gridSpan w:val="4"/>
            <w:vAlign w:val="center"/>
          </w:tcPr>
          <w:p w14:paraId="2DC47F79" w14:textId="65CB3CAF" w:rsidR="00A951F3" w:rsidRDefault="00A65324" w:rsidP="00A65324">
            <w:pPr>
              <w:spacing w:before="40" w:after="40"/>
            </w:pPr>
            <w:r>
              <w:t>A bank offers a compound interest rate of 5% p.a.</w:t>
            </w:r>
          </w:p>
        </w:tc>
        <w:tc>
          <w:tcPr>
            <w:tcW w:w="992" w:type="dxa"/>
            <w:vAlign w:val="center"/>
          </w:tcPr>
          <w:p w14:paraId="665B0578" w14:textId="77777777" w:rsidR="00A951F3" w:rsidRDefault="00A951F3">
            <w:pPr>
              <w:spacing w:before="40" w:after="40"/>
              <w:jc w:val="center"/>
              <w:rPr>
                <w:b/>
              </w:rPr>
            </w:pPr>
          </w:p>
        </w:tc>
      </w:tr>
      <w:tr w:rsidR="00A951F3" w14:paraId="425515F6" w14:textId="77777777" w:rsidTr="00A65324">
        <w:trPr>
          <w:cantSplit/>
        </w:trPr>
        <w:tc>
          <w:tcPr>
            <w:tcW w:w="534" w:type="dxa"/>
            <w:vAlign w:val="center"/>
          </w:tcPr>
          <w:p w14:paraId="56588800" w14:textId="77777777" w:rsidR="00A951F3" w:rsidRDefault="00A951F3">
            <w:pPr>
              <w:spacing w:before="40" w:after="40"/>
            </w:pPr>
            <w:bookmarkStart w:id="61" w:name="OLE_LINK998"/>
            <w:bookmarkStart w:id="62" w:name="OLE_LINK999"/>
          </w:p>
        </w:tc>
        <w:tc>
          <w:tcPr>
            <w:tcW w:w="708" w:type="dxa"/>
          </w:tcPr>
          <w:p w14:paraId="1D66510D" w14:textId="77777777" w:rsidR="00A951F3" w:rsidRDefault="00A951F3" w:rsidP="00A65324">
            <w:pPr>
              <w:spacing w:before="40" w:after="40"/>
            </w:pPr>
            <w:r>
              <w:t>(i)</w:t>
            </w:r>
          </w:p>
        </w:tc>
        <w:tc>
          <w:tcPr>
            <w:tcW w:w="6946" w:type="dxa"/>
            <w:gridSpan w:val="3"/>
            <w:vAlign w:val="center"/>
          </w:tcPr>
          <w:p w14:paraId="5B58ED3F" w14:textId="77777777" w:rsidR="00D10AD1" w:rsidRDefault="00A65324" w:rsidP="00A65324">
            <w:pPr>
              <w:spacing w:before="40" w:after="40"/>
            </w:pPr>
            <w:r>
              <w:t xml:space="preserve">How much interest will Aaron receive if he invests $10 000 for </w:t>
            </w:r>
          </w:p>
          <w:p w14:paraId="79402C85" w14:textId="63A6ACEF" w:rsidR="00A951F3" w:rsidRDefault="00A65324" w:rsidP="00D10AD1">
            <w:pPr>
              <w:spacing w:before="40" w:after="40"/>
            </w:pPr>
            <w:r>
              <w:t xml:space="preserve">4 years </w:t>
            </w:r>
            <w:r w:rsidR="00D10AD1">
              <w:t>with the bank</w:t>
            </w:r>
            <w:r>
              <w:t>?</w:t>
            </w:r>
          </w:p>
        </w:tc>
        <w:tc>
          <w:tcPr>
            <w:tcW w:w="992" w:type="dxa"/>
          </w:tcPr>
          <w:p w14:paraId="2DF8F17D" w14:textId="166249C8" w:rsidR="00A951F3" w:rsidRDefault="00A65324" w:rsidP="00A65324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</w:tr>
      <w:tr w:rsidR="00A951F3" w14:paraId="43EC472A" w14:textId="77777777">
        <w:trPr>
          <w:cantSplit/>
        </w:trPr>
        <w:tc>
          <w:tcPr>
            <w:tcW w:w="534" w:type="dxa"/>
            <w:vAlign w:val="center"/>
          </w:tcPr>
          <w:p w14:paraId="55385821" w14:textId="77777777" w:rsidR="00A951F3" w:rsidRDefault="00A951F3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29DEED7D" w14:textId="77777777" w:rsidR="00156481" w:rsidRDefault="00156481" w:rsidP="00156481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63" w:name="OLE_LINK1010"/>
            <w:bookmarkStart w:id="64" w:name="OLE_LINK1011"/>
          </w:p>
          <w:p w14:paraId="68499D9D" w14:textId="77777777" w:rsidR="00156481" w:rsidRDefault="00156481" w:rsidP="00156481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6B307BA1" w14:textId="77777777" w:rsidR="00156481" w:rsidRDefault="00156481" w:rsidP="00156481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3E03C966" w14:textId="77777777" w:rsidR="00156481" w:rsidRDefault="00156481" w:rsidP="00156481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6D99DB0D" w14:textId="77777777" w:rsidR="00A951F3" w:rsidRDefault="00A951F3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42758599" w14:textId="77777777" w:rsidR="00A951F3" w:rsidRDefault="00A951F3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63"/>
          <w:bookmarkEnd w:id="64"/>
          <w:p w14:paraId="13774838" w14:textId="77777777" w:rsidR="00A65324" w:rsidRDefault="00A65324" w:rsidP="00A65324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31930C6F" w14:textId="77777777" w:rsidR="00A951F3" w:rsidRDefault="00A951F3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7150CD98" w14:textId="77777777" w:rsidR="00A951F3" w:rsidRDefault="00A951F3">
            <w:pPr>
              <w:spacing w:before="40" w:after="40"/>
              <w:jc w:val="center"/>
              <w:rPr>
                <w:b/>
              </w:rPr>
            </w:pPr>
          </w:p>
        </w:tc>
      </w:tr>
      <w:tr w:rsidR="00A65324" w14:paraId="4AEF5D85" w14:textId="77777777" w:rsidTr="00A65324">
        <w:trPr>
          <w:cantSplit/>
        </w:trPr>
        <w:tc>
          <w:tcPr>
            <w:tcW w:w="534" w:type="dxa"/>
            <w:vAlign w:val="center"/>
          </w:tcPr>
          <w:p w14:paraId="370B1EF1" w14:textId="77777777" w:rsidR="00A65324" w:rsidRDefault="00A65324" w:rsidP="00CC1607">
            <w:pPr>
              <w:spacing w:before="40" w:after="40"/>
            </w:pPr>
          </w:p>
        </w:tc>
        <w:tc>
          <w:tcPr>
            <w:tcW w:w="708" w:type="dxa"/>
          </w:tcPr>
          <w:p w14:paraId="40AED719" w14:textId="63A5039A" w:rsidR="00A65324" w:rsidRDefault="00A65324" w:rsidP="00A65324">
            <w:pPr>
              <w:spacing w:before="40" w:after="40"/>
            </w:pPr>
            <w:r>
              <w:t>(ii)</w:t>
            </w:r>
          </w:p>
        </w:tc>
        <w:tc>
          <w:tcPr>
            <w:tcW w:w="6946" w:type="dxa"/>
            <w:gridSpan w:val="3"/>
            <w:vAlign w:val="center"/>
          </w:tcPr>
          <w:p w14:paraId="0E7EA1DE" w14:textId="4BFF80EA" w:rsidR="00A65324" w:rsidRDefault="00A65324" w:rsidP="00A65324">
            <w:pPr>
              <w:spacing w:before="40" w:after="40"/>
            </w:pPr>
            <w:r>
              <w:t>How much money did Bonnie invest</w:t>
            </w:r>
            <w:r w:rsidR="00D10AD1">
              <w:t xml:space="preserve"> with the bank</w:t>
            </w:r>
            <w:r>
              <w:t xml:space="preserve"> if she received a cheque for $8</w:t>
            </w:r>
            <w:r w:rsidR="00D10AD1">
              <w:t>,</w:t>
            </w:r>
            <w:r>
              <w:t>389 at the end of 6 years?</w:t>
            </w:r>
          </w:p>
        </w:tc>
        <w:tc>
          <w:tcPr>
            <w:tcW w:w="992" w:type="dxa"/>
          </w:tcPr>
          <w:p w14:paraId="2B147593" w14:textId="21E02AC4" w:rsidR="00A65324" w:rsidRDefault="00A65324" w:rsidP="00A65324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A65324" w14:paraId="2520B692" w14:textId="77777777" w:rsidTr="00CC1607">
        <w:trPr>
          <w:cantSplit/>
        </w:trPr>
        <w:tc>
          <w:tcPr>
            <w:tcW w:w="534" w:type="dxa"/>
            <w:vAlign w:val="center"/>
          </w:tcPr>
          <w:p w14:paraId="5BE39E57" w14:textId="77777777" w:rsidR="00A65324" w:rsidRDefault="00A65324" w:rsidP="00CC1607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73CA1B18" w14:textId="77777777" w:rsidR="00156481" w:rsidRDefault="00156481" w:rsidP="00156481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2B7E5677" w14:textId="77777777" w:rsidR="00156481" w:rsidRDefault="00156481" w:rsidP="00156481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463E6671" w14:textId="77777777" w:rsidR="00A65324" w:rsidRDefault="00A65324" w:rsidP="00CC1607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62ECDA09" w14:textId="77777777" w:rsidR="00A65324" w:rsidRDefault="00A65324" w:rsidP="00CC1607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44B0451A" w14:textId="77777777" w:rsidR="00C86D89" w:rsidRDefault="00C86D89" w:rsidP="00C86D89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33757512" w14:textId="77777777" w:rsidR="00A65324" w:rsidRDefault="00A65324" w:rsidP="00CC1607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3C18F94C" w14:textId="77777777" w:rsidR="00A65324" w:rsidRDefault="00A65324" w:rsidP="00CC1607">
            <w:pPr>
              <w:spacing w:before="40" w:after="40"/>
              <w:jc w:val="center"/>
              <w:rPr>
                <w:b/>
              </w:rPr>
            </w:pPr>
          </w:p>
        </w:tc>
      </w:tr>
      <w:bookmarkEnd w:id="61"/>
      <w:bookmarkEnd w:id="62"/>
    </w:tbl>
    <w:p w14:paraId="4168CFBF" w14:textId="77777777" w:rsidR="00A951F3" w:rsidRDefault="00A951F3">
      <w:pPr>
        <w:rPr>
          <w:b/>
          <w:bCs/>
        </w:rPr>
      </w:pPr>
      <w:r>
        <w:br w:type="page"/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34"/>
        <w:gridCol w:w="708"/>
        <w:gridCol w:w="142"/>
        <w:gridCol w:w="1424"/>
        <w:gridCol w:w="5380"/>
        <w:gridCol w:w="992"/>
      </w:tblGrid>
      <w:tr w:rsidR="00A951F3" w14:paraId="2C613789" w14:textId="77777777">
        <w:trPr>
          <w:cantSplit/>
        </w:trPr>
        <w:tc>
          <w:tcPr>
            <w:tcW w:w="1384" w:type="dxa"/>
            <w:gridSpan w:val="3"/>
            <w:tcMar>
              <w:right w:w="0" w:type="dxa"/>
            </w:tcMar>
            <w:vAlign w:val="center"/>
          </w:tcPr>
          <w:p w14:paraId="6CF6A029" w14:textId="77777777" w:rsidR="00A951F3" w:rsidRDefault="00A951F3">
            <w:pPr>
              <w:spacing w:before="40" w:after="40"/>
              <w:rPr>
                <w:b/>
              </w:rPr>
            </w:pPr>
            <w:r>
              <w:rPr>
                <w:b/>
              </w:rPr>
              <w:lastRenderedPageBreak/>
              <w:t>Question 30</w:t>
            </w:r>
          </w:p>
        </w:tc>
        <w:tc>
          <w:tcPr>
            <w:tcW w:w="1424" w:type="dxa"/>
            <w:tcMar>
              <w:left w:w="0" w:type="dxa"/>
            </w:tcMar>
            <w:vAlign w:val="center"/>
          </w:tcPr>
          <w:p w14:paraId="4C6B3390" w14:textId="77777777" w:rsidR="00A951F3" w:rsidRDefault="00A951F3">
            <w:pPr>
              <w:spacing w:before="40" w:after="40"/>
            </w:pPr>
            <w:r>
              <w:t>(5 marks)</w:t>
            </w:r>
          </w:p>
        </w:tc>
        <w:tc>
          <w:tcPr>
            <w:tcW w:w="5380" w:type="dxa"/>
            <w:vAlign w:val="center"/>
          </w:tcPr>
          <w:p w14:paraId="47A60017" w14:textId="77777777" w:rsidR="00A951F3" w:rsidRDefault="00A951F3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465E57F5" w14:textId="77777777" w:rsidR="00A951F3" w:rsidRDefault="00A951F3">
            <w:pPr>
              <w:spacing w:before="40" w:after="40"/>
              <w:rPr>
                <w:b/>
              </w:rPr>
            </w:pPr>
            <w:r>
              <w:rPr>
                <w:b/>
              </w:rPr>
              <w:t>Marks</w:t>
            </w:r>
          </w:p>
        </w:tc>
      </w:tr>
      <w:tr w:rsidR="00A951F3" w14:paraId="12A4F162" w14:textId="77777777">
        <w:trPr>
          <w:cantSplit/>
        </w:trPr>
        <w:tc>
          <w:tcPr>
            <w:tcW w:w="534" w:type="dxa"/>
            <w:vAlign w:val="center"/>
          </w:tcPr>
          <w:p w14:paraId="289C3AF8" w14:textId="77777777" w:rsidR="00A951F3" w:rsidRDefault="00A951F3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0C8EF86A" w14:textId="77777777" w:rsidR="00A951F3" w:rsidRDefault="00A951F3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63DCB673" w14:textId="77777777" w:rsidR="00A951F3" w:rsidRDefault="00A951F3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25503F9B" w14:textId="77777777" w:rsidR="00A951F3" w:rsidRDefault="00A951F3">
            <w:pPr>
              <w:spacing w:before="40" w:after="40"/>
              <w:jc w:val="center"/>
              <w:rPr>
                <w:b/>
              </w:rPr>
            </w:pPr>
          </w:p>
        </w:tc>
      </w:tr>
      <w:tr w:rsidR="00A951F3" w14:paraId="41D1974F" w14:textId="77777777" w:rsidTr="00B66B71">
        <w:trPr>
          <w:cantSplit/>
        </w:trPr>
        <w:tc>
          <w:tcPr>
            <w:tcW w:w="534" w:type="dxa"/>
          </w:tcPr>
          <w:p w14:paraId="5CCCE86F" w14:textId="77777777" w:rsidR="00A951F3" w:rsidRDefault="00A951F3" w:rsidP="00B66B71">
            <w:pPr>
              <w:spacing w:before="40" w:after="40"/>
            </w:pPr>
            <w:r>
              <w:t>(a)</w:t>
            </w:r>
          </w:p>
        </w:tc>
        <w:tc>
          <w:tcPr>
            <w:tcW w:w="7654" w:type="dxa"/>
            <w:gridSpan w:val="4"/>
            <w:vAlign w:val="center"/>
          </w:tcPr>
          <w:p w14:paraId="3DBF677C" w14:textId="77777777" w:rsidR="00B66B71" w:rsidRDefault="00B66B71" w:rsidP="00B66B71">
            <w:pPr>
              <w:spacing w:before="40" w:after="40"/>
              <w:rPr>
                <w:rFonts w:cs="Times"/>
                <w:color w:val="1A1818"/>
                <w:szCs w:val="20"/>
                <w:lang w:eastAsia="en-AU"/>
              </w:rPr>
            </w:pPr>
            <w:r w:rsidRPr="00BF5DAD">
              <w:rPr>
                <w:rFonts w:cs="Times"/>
                <w:color w:val="1A1818"/>
                <w:szCs w:val="20"/>
                <w:lang w:eastAsia="en-AU"/>
              </w:rPr>
              <w:t xml:space="preserve">A bag contains </w:t>
            </w:r>
            <w:r>
              <w:rPr>
                <w:rFonts w:cs="Times"/>
                <w:color w:val="1A1818"/>
                <w:szCs w:val="20"/>
                <w:lang w:eastAsia="en-AU"/>
              </w:rPr>
              <w:t>three</w:t>
            </w:r>
            <w:r w:rsidRPr="00BF5DAD">
              <w:rPr>
                <w:rFonts w:cs="Times"/>
                <w:color w:val="1A1818"/>
                <w:szCs w:val="20"/>
                <w:lang w:eastAsia="en-AU"/>
              </w:rPr>
              <w:t xml:space="preserve"> red (R) and </w:t>
            </w:r>
            <w:r>
              <w:rPr>
                <w:rFonts w:cs="Times"/>
                <w:color w:val="1A1818"/>
                <w:szCs w:val="20"/>
                <w:lang w:eastAsia="en-AU"/>
              </w:rPr>
              <w:t>two</w:t>
            </w:r>
            <w:r w:rsidRPr="00BF5DAD">
              <w:rPr>
                <w:rFonts w:cs="Times"/>
                <w:color w:val="1A1818"/>
                <w:szCs w:val="20"/>
                <w:lang w:eastAsia="en-AU"/>
              </w:rPr>
              <w:t xml:space="preserve"> </w:t>
            </w:r>
            <w:r>
              <w:rPr>
                <w:rFonts w:cs="Times"/>
                <w:color w:val="1A1818"/>
                <w:szCs w:val="20"/>
                <w:lang w:eastAsia="en-AU"/>
              </w:rPr>
              <w:t>black</w:t>
            </w:r>
            <w:r w:rsidRPr="00BF5DAD">
              <w:rPr>
                <w:rFonts w:cs="Times"/>
                <w:color w:val="1A1818"/>
                <w:szCs w:val="20"/>
                <w:lang w:eastAsia="en-AU"/>
              </w:rPr>
              <w:t xml:space="preserve"> (</w:t>
            </w:r>
            <w:r>
              <w:rPr>
                <w:rFonts w:cs="Times"/>
                <w:color w:val="1A1818"/>
                <w:szCs w:val="20"/>
                <w:lang w:eastAsia="en-AU"/>
              </w:rPr>
              <w:t>B</w:t>
            </w:r>
            <w:r w:rsidRPr="00BF5DAD">
              <w:rPr>
                <w:rFonts w:cs="Times"/>
                <w:color w:val="1A1818"/>
                <w:szCs w:val="20"/>
                <w:lang w:eastAsia="en-AU"/>
              </w:rPr>
              <w:t xml:space="preserve">) </w:t>
            </w:r>
            <w:r>
              <w:rPr>
                <w:rFonts w:cs="Times"/>
                <w:color w:val="1A1818"/>
                <w:szCs w:val="20"/>
                <w:lang w:eastAsia="en-AU"/>
              </w:rPr>
              <w:t xml:space="preserve">pens. </w:t>
            </w:r>
          </w:p>
          <w:p w14:paraId="3BFDCE21" w14:textId="08E469E7" w:rsidR="00A951F3" w:rsidRPr="00B66B71" w:rsidRDefault="00B66B71" w:rsidP="00B66B71">
            <w:pPr>
              <w:spacing w:before="40" w:after="40"/>
              <w:rPr>
                <w:rFonts w:cs="Times"/>
                <w:color w:val="1A1818"/>
                <w:szCs w:val="20"/>
                <w:lang w:eastAsia="en-AU"/>
              </w:rPr>
            </w:pPr>
            <w:r>
              <w:rPr>
                <w:rFonts w:cs="Times"/>
                <w:color w:val="1A1818"/>
                <w:szCs w:val="20"/>
                <w:lang w:eastAsia="en-AU"/>
              </w:rPr>
              <w:t>Two pens</w:t>
            </w:r>
            <w:r w:rsidRPr="00BF5DAD">
              <w:rPr>
                <w:rFonts w:cs="Times"/>
                <w:color w:val="1A1818"/>
                <w:szCs w:val="20"/>
                <w:lang w:eastAsia="en-AU"/>
              </w:rPr>
              <w:t xml:space="preserve"> are selected</w:t>
            </w:r>
            <w:r>
              <w:rPr>
                <w:rFonts w:cs="Times"/>
                <w:color w:val="1A1818"/>
                <w:szCs w:val="20"/>
                <w:lang w:eastAsia="en-AU"/>
              </w:rPr>
              <w:t xml:space="preserve"> without replacement.</w:t>
            </w:r>
          </w:p>
        </w:tc>
        <w:tc>
          <w:tcPr>
            <w:tcW w:w="992" w:type="dxa"/>
            <w:vAlign w:val="center"/>
          </w:tcPr>
          <w:p w14:paraId="12D99FBB" w14:textId="77777777" w:rsidR="00A951F3" w:rsidRDefault="00A951F3">
            <w:pPr>
              <w:spacing w:before="40" w:after="40"/>
              <w:jc w:val="center"/>
              <w:rPr>
                <w:b/>
              </w:rPr>
            </w:pPr>
          </w:p>
        </w:tc>
      </w:tr>
      <w:tr w:rsidR="00A951F3" w14:paraId="636F119F" w14:textId="77777777">
        <w:trPr>
          <w:cantSplit/>
        </w:trPr>
        <w:tc>
          <w:tcPr>
            <w:tcW w:w="534" w:type="dxa"/>
            <w:vAlign w:val="center"/>
          </w:tcPr>
          <w:p w14:paraId="20A68B64" w14:textId="72F1CC19" w:rsidR="00A951F3" w:rsidRDefault="00A951F3">
            <w:pPr>
              <w:spacing w:before="40" w:after="40"/>
            </w:pPr>
            <w:bookmarkStart w:id="65" w:name="OLE_LINK1113"/>
            <w:bookmarkStart w:id="66" w:name="OLE_LINK1114"/>
          </w:p>
        </w:tc>
        <w:tc>
          <w:tcPr>
            <w:tcW w:w="708" w:type="dxa"/>
            <w:vAlign w:val="center"/>
          </w:tcPr>
          <w:p w14:paraId="303E3F11" w14:textId="77777777" w:rsidR="00A951F3" w:rsidRDefault="00A951F3">
            <w:pPr>
              <w:spacing w:before="40" w:after="40"/>
            </w:pPr>
            <w:r>
              <w:t>(i)</w:t>
            </w:r>
          </w:p>
        </w:tc>
        <w:tc>
          <w:tcPr>
            <w:tcW w:w="6946" w:type="dxa"/>
            <w:gridSpan w:val="3"/>
            <w:vAlign w:val="center"/>
          </w:tcPr>
          <w:p w14:paraId="5F062A71" w14:textId="784FCFD7" w:rsidR="00A951F3" w:rsidRDefault="00B66B71">
            <w:pPr>
              <w:spacing w:before="40" w:after="40"/>
            </w:pPr>
            <w:r w:rsidRPr="00BF5DAD">
              <w:rPr>
                <w:rFonts w:cs="Times"/>
                <w:color w:val="1A1818"/>
                <w:szCs w:val="20"/>
                <w:lang w:eastAsia="en-AU"/>
              </w:rPr>
              <w:t>Draw a tree diagram showing all outcomes and probabilities</w:t>
            </w:r>
            <w:r w:rsidRPr="00BF5DAD">
              <w:rPr>
                <w:rFonts w:cs="Times"/>
                <w:szCs w:val="20"/>
                <w:lang w:eastAsia="en-AU"/>
              </w:rPr>
              <w:t>.</w:t>
            </w:r>
          </w:p>
        </w:tc>
        <w:tc>
          <w:tcPr>
            <w:tcW w:w="992" w:type="dxa"/>
            <w:vAlign w:val="center"/>
          </w:tcPr>
          <w:p w14:paraId="0A9724E5" w14:textId="66229B4B" w:rsidR="00A951F3" w:rsidRDefault="00B66B7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</w:tr>
      <w:tr w:rsidR="00B66B71" w14:paraId="46FC23C5" w14:textId="77777777" w:rsidTr="00C86D89">
        <w:trPr>
          <w:cantSplit/>
          <w:trHeight w:val="4914"/>
        </w:trPr>
        <w:tc>
          <w:tcPr>
            <w:tcW w:w="534" w:type="dxa"/>
            <w:vAlign w:val="center"/>
          </w:tcPr>
          <w:p w14:paraId="5C9D4D95" w14:textId="77777777" w:rsidR="00B66B71" w:rsidRDefault="00B66B71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7EF5C7C0" w14:textId="77777777" w:rsidR="00B66B71" w:rsidRPr="00BF5DAD" w:rsidRDefault="00B66B71">
            <w:pPr>
              <w:spacing w:before="40" w:after="40"/>
              <w:rPr>
                <w:rFonts w:cs="Times"/>
                <w:color w:val="1A1818"/>
                <w:szCs w:val="20"/>
                <w:lang w:eastAsia="en-AU"/>
              </w:rPr>
            </w:pPr>
          </w:p>
        </w:tc>
        <w:tc>
          <w:tcPr>
            <w:tcW w:w="992" w:type="dxa"/>
            <w:vAlign w:val="center"/>
          </w:tcPr>
          <w:p w14:paraId="35FD06D7" w14:textId="77777777" w:rsidR="00B66B71" w:rsidRDefault="00B66B71">
            <w:pPr>
              <w:spacing w:before="40" w:after="40"/>
              <w:jc w:val="center"/>
              <w:rPr>
                <w:b/>
              </w:rPr>
            </w:pPr>
          </w:p>
        </w:tc>
      </w:tr>
      <w:tr w:rsidR="00B66B71" w14:paraId="4338219F" w14:textId="77777777" w:rsidTr="00CC1607">
        <w:trPr>
          <w:cantSplit/>
        </w:trPr>
        <w:tc>
          <w:tcPr>
            <w:tcW w:w="534" w:type="dxa"/>
            <w:vAlign w:val="center"/>
          </w:tcPr>
          <w:p w14:paraId="099982E2" w14:textId="77777777" w:rsidR="00B66B71" w:rsidRDefault="00B66B71" w:rsidP="00CC1607">
            <w:pPr>
              <w:spacing w:before="40" w:after="40"/>
            </w:pPr>
            <w:bookmarkStart w:id="67" w:name="OLE_LINK1119"/>
            <w:bookmarkStart w:id="68" w:name="OLE_LINK1120"/>
          </w:p>
        </w:tc>
        <w:tc>
          <w:tcPr>
            <w:tcW w:w="708" w:type="dxa"/>
            <w:vAlign w:val="center"/>
          </w:tcPr>
          <w:p w14:paraId="613EC43C" w14:textId="0E4021B4" w:rsidR="00B66B71" w:rsidRDefault="00B66B71" w:rsidP="00CC1607">
            <w:pPr>
              <w:spacing w:before="40" w:after="40"/>
            </w:pPr>
            <w:r>
              <w:t>(ii)</w:t>
            </w:r>
          </w:p>
        </w:tc>
        <w:tc>
          <w:tcPr>
            <w:tcW w:w="6946" w:type="dxa"/>
            <w:gridSpan w:val="3"/>
            <w:vAlign w:val="center"/>
          </w:tcPr>
          <w:p w14:paraId="3FFB0B1D" w14:textId="55F165EC" w:rsidR="00B66B71" w:rsidRDefault="00B66B71" w:rsidP="00B66B71">
            <w:pPr>
              <w:spacing w:before="40" w:after="40"/>
            </w:pPr>
            <w:r w:rsidRPr="00BF5DAD">
              <w:rPr>
                <w:rFonts w:cs="Times"/>
                <w:color w:val="1A1818"/>
                <w:szCs w:val="20"/>
                <w:lang w:eastAsia="en-AU"/>
              </w:rPr>
              <w:t>Find the probability of selecting</w:t>
            </w:r>
            <w:r>
              <w:rPr>
                <w:rFonts w:cs="Times"/>
                <w:color w:val="1A1818"/>
                <w:szCs w:val="20"/>
                <w:lang w:eastAsia="en-AU"/>
              </w:rPr>
              <w:t xml:space="preserve"> </w:t>
            </w:r>
            <w:r w:rsidRPr="00BF5DAD">
              <w:rPr>
                <w:rFonts w:cs="Times"/>
                <w:color w:val="1A1818"/>
                <w:szCs w:val="20"/>
                <w:lang w:eastAsia="en-AU"/>
              </w:rPr>
              <w:t xml:space="preserve">a </w:t>
            </w:r>
            <w:r>
              <w:rPr>
                <w:rFonts w:cs="Times"/>
                <w:color w:val="1A1818"/>
                <w:szCs w:val="20"/>
                <w:lang w:eastAsia="en-AU"/>
              </w:rPr>
              <w:t>black</w:t>
            </w:r>
            <w:r w:rsidRPr="00BF5DAD">
              <w:rPr>
                <w:rFonts w:cs="Times"/>
                <w:color w:val="1A1818"/>
                <w:szCs w:val="20"/>
                <w:lang w:eastAsia="en-AU"/>
              </w:rPr>
              <w:t xml:space="preserve"> </w:t>
            </w:r>
            <w:r>
              <w:rPr>
                <w:rFonts w:cs="Times"/>
                <w:color w:val="1A1818"/>
                <w:szCs w:val="20"/>
                <w:lang w:eastAsia="en-AU"/>
              </w:rPr>
              <w:t>pen</w:t>
            </w:r>
            <w:r w:rsidRPr="00BF5DAD">
              <w:rPr>
                <w:rFonts w:cs="Times"/>
                <w:color w:val="1A1818"/>
                <w:szCs w:val="20"/>
                <w:lang w:eastAsia="en-AU"/>
              </w:rPr>
              <w:t xml:space="preserve"> followed by a red </w:t>
            </w:r>
            <w:r>
              <w:rPr>
                <w:rFonts w:cs="Times"/>
                <w:color w:val="1A1818"/>
                <w:szCs w:val="20"/>
                <w:lang w:eastAsia="en-AU"/>
              </w:rPr>
              <w:t>pen.</w:t>
            </w:r>
          </w:p>
        </w:tc>
        <w:tc>
          <w:tcPr>
            <w:tcW w:w="992" w:type="dxa"/>
            <w:vAlign w:val="center"/>
          </w:tcPr>
          <w:p w14:paraId="1CE61ECB" w14:textId="58AC8CBF" w:rsidR="00B66B71" w:rsidRDefault="00B66B71" w:rsidP="00CC160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B66B71" w14:paraId="1ADF556E" w14:textId="77777777" w:rsidTr="00CC1607">
        <w:trPr>
          <w:cantSplit/>
        </w:trPr>
        <w:tc>
          <w:tcPr>
            <w:tcW w:w="534" w:type="dxa"/>
            <w:vAlign w:val="center"/>
          </w:tcPr>
          <w:p w14:paraId="5B6E9C5D" w14:textId="77777777" w:rsidR="00B66B71" w:rsidRDefault="00B66B71" w:rsidP="00CC1607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3D718031" w14:textId="77777777" w:rsidR="00B66B71" w:rsidRDefault="00B66B71" w:rsidP="00CC1607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69" w:name="OLE_LINK1236"/>
            <w:bookmarkStart w:id="70" w:name="OLE_LINK1237"/>
            <w:bookmarkStart w:id="71" w:name="OLE_LINK1124"/>
            <w:bookmarkStart w:id="72" w:name="OLE_LINK1125"/>
            <w:bookmarkStart w:id="73" w:name="OLE_LINK1126"/>
            <w:bookmarkStart w:id="74" w:name="OLE_LINK1127"/>
            <w:bookmarkStart w:id="75" w:name="OLE_LINK1242"/>
            <w:bookmarkStart w:id="76" w:name="OLE_LINK1243"/>
          </w:p>
          <w:p w14:paraId="464F9A90" w14:textId="77777777" w:rsidR="00B66B71" w:rsidRDefault="00B66B71" w:rsidP="00CC1607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77" w:name="OLE_LINK1240"/>
            <w:bookmarkStart w:id="78" w:name="OLE_LINK1241"/>
            <w:bookmarkEnd w:id="69"/>
            <w:bookmarkEnd w:id="70"/>
          </w:p>
          <w:p w14:paraId="07E2D642" w14:textId="77777777" w:rsidR="00B66B71" w:rsidRDefault="00B66B71" w:rsidP="00B66B71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79" w:name="OLE_LINK1238"/>
            <w:bookmarkStart w:id="80" w:name="OLE_LINK1239"/>
            <w:bookmarkEnd w:id="71"/>
            <w:bookmarkEnd w:id="72"/>
          </w:p>
          <w:bookmarkEnd w:id="73"/>
          <w:bookmarkEnd w:id="74"/>
          <w:bookmarkEnd w:id="77"/>
          <w:bookmarkEnd w:id="78"/>
          <w:bookmarkEnd w:id="79"/>
          <w:bookmarkEnd w:id="80"/>
          <w:bookmarkEnd w:id="75"/>
          <w:bookmarkEnd w:id="76"/>
          <w:p w14:paraId="76E95A14" w14:textId="77777777" w:rsidR="00B66B71" w:rsidRDefault="00B66B71" w:rsidP="00CC1607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7131B450" w14:textId="77777777" w:rsidR="00B66B71" w:rsidRDefault="00B66B71" w:rsidP="00CC1607">
            <w:pPr>
              <w:spacing w:before="40" w:after="40"/>
              <w:jc w:val="center"/>
              <w:rPr>
                <w:b/>
              </w:rPr>
            </w:pPr>
          </w:p>
        </w:tc>
      </w:tr>
      <w:tr w:rsidR="00B66B71" w14:paraId="053D1353" w14:textId="77777777" w:rsidTr="00CC1607">
        <w:trPr>
          <w:cantSplit/>
        </w:trPr>
        <w:tc>
          <w:tcPr>
            <w:tcW w:w="534" w:type="dxa"/>
            <w:vAlign w:val="center"/>
          </w:tcPr>
          <w:p w14:paraId="60E6D651" w14:textId="77777777" w:rsidR="00B66B71" w:rsidRDefault="00B66B71" w:rsidP="00CC1607">
            <w:pPr>
              <w:spacing w:before="40" w:after="40"/>
            </w:pPr>
            <w:bookmarkStart w:id="81" w:name="OLE_LINK1121"/>
            <w:bookmarkStart w:id="82" w:name="OLE_LINK1122"/>
            <w:bookmarkStart w:id="83" w:name="OLE_LINK1123"/>
          </w:p>
        </w:tc>
        <w:tc>
          <w:tcPr>
            <w:tcW w:w="708" w:type="dxa"/>
            <w:vAlign w:val="center"/>
          </w:tcPr>
          <w:p w14:paraId="12B8BB0B" w14:textId="14264635" w:rsidR="00B66B71" w:rsidRDefault="00B66B71" w:rsidP="00CC1607">
            <w:pPr>
              <w:spacing w:before="40" w:after="40"/>
            </w:pPr>
            <w:r>
              <w:t>(iii)</w:t>
            </w:r>
          </w:p>
        </w:tc>
        <w:tc>
          <w:tcPr>
            <w:tcW w:w="6946" w:type="dxa"/>
            <w:gridSpan w:val="3"/>
            <w:vAlign w:val="center"/>
          </w:tcPr>
          <w:p w14:paraId="53EC51C3" w14:textId="0D0B1CD7" w:rsidR="00B66B71" w:rsidRDefault="00B66B71" w:rsidP="00B66B71">
            <w:pPr>
              <w:spacing w:before="40" w:after="40"/>
            </w:pPr>
            <w:r w:rsidRPr="00BF5DAD">
              <w:rPr>
                <w:rFonts w:cs="Times"/>
                <w:color w:val="1A1818"/>
                <w:szCs w:val="20"/>
                <w:lang w:eastAsia="en-AU"/>
              </w:rPr>
              <w:t>Find the probability of selecting</w:t>
            </w:r>
            <w:r>
              <w:rPr>
                <w:rFonts w:cs="Times"/>
                <w:color w:val="1A1818"/>
                <w:szCs w:val="20"/>
                <w:lang w:eastAsia="en-AU"/>
              </w:rPr>
              <w:t xml:space="preserve"> exactly two red pens.</w:t>
            </w:r>
          </w:p>
        </w:tc>
        <w:tc>
          <w:tcPr>
            <w:tcW w:w="992" w:type="dxa"/>
            <w:vAlign w:val="center"/>
          </w:tcPr>
          <w:p w14:paraId="2C098B98" w14:textId="6EA068EE" w:rsidR="00B66B71" w:rsidRDefault="00B66B71" w:rsidP="00CC160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B66B71" w14:paraId="38DABF74" w14:textId="77777777" w:rsidTr="00CC1607">
        <w:trPr>
          <w:cantSplit/>
        </w:trPr>
        <w:tc>
          <w:tcPr>
            <w:tcW w:w="534" w:type="dxa"/>
            <w:vAlign w:val="center"/>
          </w:tcPr>
          <w:p w14:paraId="131B071C" w14:textId="77777777" w:rsidR="00B66B71" w:rsidRDefault="00B66B71" w:rsidP="00CC1607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52CC24E8" w14:textId="77777777" w:rsidR="00C86D89" w:rsidRDefault="00C86D89" w:rsidP="00C86D89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7CB0BAE2" w14:textId="77777777" w:rsidR="00C86D89" w:rsidRDefault="00C86D89" w:rsidP="00C86D89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22FE71CE" w14:textId="77777777" w:rsidR="00C86D89" w:rsidRDefault="00C86D89" w:rsidP="00C86D89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1660AF80" w14:textId="77777777" w:rsidR="00C86D89" w:rsidRDefault="00C86D89" w:rsidP="00C86D89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09B27F38" w14:textId="77777777" w:rsidR="00B66B71" w:rsidRDefault="00B66B71" w:rsidP="00CC1607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1FC738CC" w14:textId="77777777" w:rsidR="00B66B71" w:rsidRDefault="00B66B71" w:rsidP="00CC1607">
            <w:pPr>
              <w:spacing w:before="40" w:after="40"/>
              <w:jc w:val="center"/>
              <w:rPr>
                <w:b/>
              </w:rPr>
            </w:pPr>
          </w:p>
        </w:tc>
      </w:tr>
      <w:tr w:rsidR="00B66B71" w14:paraId="2CA7A7AB" w14:textId="77777777" w:rsidTr="00CC1607">
        <w:trPr>
          <w:cantSplit/>
        </w:trPr>
        <w:tc>
          <w:tcPr>
            <w:tcW w:w="534" w:type="dxa"/>
            <w:vAlign w:val="center"/>
          </w:tcPr>
          <w:p w14:paraId="7197FE67" w14:textId="77777777" w:rsidR="00B66B71" w:rsidRDefault="00B66B71" w:rsidP="00CC1607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6F07B2B2" w14:textId="266E7B36" w:rsidR="00B66B71" w:rsidRDefault="00B66B71" w:rsidP="00CC1607">
            <w:pPr>
              <w:spacing w:before="40" w:after="40"/>
            </w:pPr>
            <w:r>
              <w:t>(iv)</w:t>
            </w:r>
          </w:p>
        </w:tc>
        <w:tc>
          <w:tcPr>
            <w:tcW w:w="6946" w:type="dxa"/>
            <w:gridSpan w:val="3"/>
            <w:vAlign w:val="center"/>
          </w:tcPr>
          <w:p w14:paraId="155F4B7B" w14:textId="0C454B88" w:rsidR="00B66B71" w:rsidRDefault="00B66B71" w:rsidP="00CC1607">
            <w:pPr>
              <w:spacing w:before="40" w:after="40"/>
            </w:pPr>
            <w:r w:rsidRPr="00BF5DAD">
              <w:rPr>
                <w:rFonts w:cs="Times"/>
                <w:color w:val="1A1818"/>
                <w:szCs w:val="20"/>
                <w:lang w:eastAsia="en-AU"/>
              </w:rPr>
              <w:t>Find the probability of selecting</w:t>
            </w:r>
            <w:r>
              <w:rPr>
                <w:rFonts w:cs="Times"/>
                <w:color w:val="1A1818"/>
                <w:szCs w:val="20"/>
                <w:lang w:eastAsia="en-AU"/>
              </w:rPr>
              <w:t xml:space="preserve"> exactly one red pen</w:t>
            </w:r>
            <w:r w:rsidR="00D10AD1">
              <w:rPr>
                <w:rFonts w:cs="Times"/>
                <w:color w:val="1A1818"/>
                <w:szCs w:val="20"/>
                <w:lang w:eastAsia="en-AU"/>
              </w:rPr>
              <w:t>.</w:t>
            </w:r>
          </w:p>
        </w:tc>
        <w:tc>
          <w:tcPr>
            <w:tcW w:w="992" w:type="dxa"/>
            <w:vAlign w:val="center"/>
          </w:tcPr>
          <w:p w14:paraId="03DF680F" w14:textId="1AE661BB" w:rsidR="00B66B71" w:rsidRDefault="00B66B71" w:rsidP="00CC160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B66B71" w14:paraId="3960F1C5" w14:textId="77777777" w:rsidTr="00CC1607">
        <w:trPr>
          <w:cantSplit/>
        </w:trPr>
        <w:tc>
          <w:tcPr>
            <w:tcW w:w="534" w:type="dxa"/>
            <w:vAlign w:val="center"/>
          </w:tcPr>
          <w:p w14:paraId="36D82902" w14:textId="77777777" w:rsidR="00B66B71" w:rsidRDefault="00B66B71" w:rsidP="00CC1607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6F6F76EF" w14:textId="77777777" w:rsidR="00C86D89" w:rsidRDefault="00C86D89" w:rsidP="00C86D89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2232946E" w14:textId="77777777" w:rsidR="00C86D89" w:rsidRDefault="00C86D89" w:rsidP="00C86D89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0974FF21" w14:textId="77777777" w:rsidR="00C86D89" w:rsidRDefault="00C86D89" w:rsidP="00C86D89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686C4D2F" w14:textId="77777777" w:rsidR="00C86D89" w:rsidRDefault="00C86D89" w:rsidP="00C86D89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76210F5A" w14:textId="77777777" w:rsidR="00B66B71" w:rsidRDefault="00B66B71" w:rsidP="00CC1607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6D56E375" w14:textId="77777777" w:rsidR="00B66B71" w:rsidRDefault="00B66B71" w:rsidP="00CC1607">
            <w:pPr>
              <w:spacing w:before="40" w:after="40"/>
              <w:jc w:val="center"/>
              <w:rPr>
                <w:b/>
              </w:rPr>
            </w:pPr>
          </w:p>
        </w:tc>
      </w:tr>
      <w:bookmarkEnd w:id="65"/>
      <w:bookmarkEnd w:id="66"/>
      <w:bookmarkEnd w:id="67"/>
      <w:bookmarkEnd w:id="68"/>
      <w:bookmarkEnd w:id="81"/>
      <w:bookmarkEnd w:id="82"/>
      <w:bookmarkEnd w:id="83"/>
    </w:tbl>
    <w:p w14:paraId="668CD004" w14:textId="77777777" w:rsidR="00A951F3" w:rsidRDefault="00A951F3">
      <w:r>
        <w:br w:type="page"/>
      </w:r>
    </w:p>
    <w:tbl>
      <w:tblPr>
        <w:tblW w:w="4943" w:type="pct"/>
        <w:tblLook w:val="01E0" w:firstRow="1" w:lastRow="1" w:firstColumn="1" w:lastColumn="1" w:noHBand="0" w:noVBand="0"/>
      </w:tblPr>
      <w:tblGrid>
        <w:gridCol w:w="9180"/>
      </w:tblGrid>
      <w:tr w:rsidR="00A951F3" w14:paraId="1848E4A1" w14:textId="77777777">
        <w:tc>
          <w:tcPr>
            <w:tcW w:w="5000" w:type="pct"/>
          </w:tcPr>
          <w:p w14:paraId="4315040B" w14:textId="77777777" w:rsidR="00A951F3" w:rsidRDefault="00A951F3">
            <w:pPr>
              <w:pStyle w:val="SectHead"/>
              <w:rPr>
                <w:lang w:eastAsia="en-AU"/>
              </w:rPr>
            </w:pPr>
            <w:r>
              <w:rPr>
                <w:lang w:eastAsia="en-AU"/>
              </w:rPr>
              <w:lastRenderedPageBreak/>
              <w:t>Section 2 Part B: Advanced</w:t>
            </w:r>
          </w:p>
        </w:tc>
      </w:tr>
      <w:tr w:rsidR="00A951F3" w14:paraId="6BF50617" w14:textId="77777777">
        <w:tc>
          <w:tcPr>
            <w:tcW w:w="5000" w:type="pct"/>
          </w:tcPr>
          <w:p w14:paraId="3F77A4AB" w14:textId="77777777" w:rsidR="00A951F3" w:rsidRDefault="00A951F3">
            <w:pPr>
              <w:pStyle w:val="SubHead"/>
              <w:rPr>
                <w:lang w:eastAsia="en-AU"/>
              </w:rPr>
            </w:pPr>
          </w:p>
        </w:tc>
      </w:tr>
      <w:tr w:rsidR="00A951F3" w14:paraId="0233B295" w14:textId="77777777">
        <w:tc>
          <w:tcPr>
            <w:tcW w:w="5000" w:type="pct"/>
          </w:tcPr>
          <w:p w14:paraId="31F7959F" w14:textId="77777777" w:rsidR="00A951F3" w:rsidRDefault="00A951F3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10 marks</w:t>
            </w:r>
          </w:p>
        </w:tc>
      </w:tr>
      <w:tr w:rsidR="00A951F3" w14:paraId="5C10C2AE" w14:textId="77777777">
        <w:tc>
          <w:tcPr>
            <w:tcW w:w="5000" w:type="pct"/>
          </w:tcPr>
          <w:p w14:paraId="1456ABFD" w14:textId="77777777" w:rsidR="00A951F3" w:rsidRDefault="00A951F3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Attempt Questions 31 ‒ 32</w:t>
            </w:r>
          </w:p>
        </w:tc>
      </w:tr>
      <w:tr w:rsidR="00A951F3" w14:paraId="2977C4B8" w14:textId="77777777">
        <w:tc>
          <w:tcPr>
            <w:tcW w:w="5000" w:type="pct"/>
          </w:tcPr>
          <w:p w14:paraId="0A097FC8" w14:textId="77777777" w:rsidR="00A951F3" w:rsidRDefault="00A951F3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Allow about 15 minutes for this section</w:t>
            </w:r>
          </w:p>
        </w:tc>
      </w:tr>
      <w:tr w:rsidR="00A951F3" w14:paraId="2CF4C9C5" w14:textId="77777777">
        <w:tc>
          <w:tcPr>
            <w:tcW w:w="5000" w:type="pct"/>
          </w:tcPr>
          <w:p w14:paraId="72C28EFF" w14:textId="77777777" w:rsidR="00A951F3" w:rsidRDefault="00A951F3">
            <w:pPr>
              <w:pStyle w:val="SubHead"/>
              <w:rPr>
                <w:lang w:eastAsia="en-AU"/>
              </w:rPr>
            </w:pPr>
          </w:p>
        </w:tc>
      </w:tr>
      <w:tr w:rsidR="00A951F3" w14:paraId="3B6BE6E8" w14:textId="77777777">
        <w:tc>
          <w:tcPr>
            <w:tcW w:w="5000" w:type="pct"/>
          </w:tcPr>
          <w:p w14:paraId="45ED4B3B" w14:textId="77777777" w:rsidR="00A951F3" w:rsidRDefault="00A951F3">
            <w:pPr>
              <w:pStyle w:val="SubHead"/>
              <w:rPr>
                <w:b w:val="0"/>
                <w:lang w:eastAsia="en-AU"/>
              </w:rPr>
            </w:pPr>
            <w:r>
              <w:rPr>
                <w:b w:val="0"/>
                <w:lang w:eastAsia="en-AU"/>
              </w:rPr>
              <w:t>Answer the questions in the spaces provided.</w:t>
            </w:r>
          </w:p>
        </w:tc>
      </w:tr>
      <w:tr w:rsidR="00A951F3" w14:paraId="77D02D80" w14:textId="77777777">
        <w:tc>
          <w:tcPr>
            <w:tcW w:w="5000" w:type="pct"/>
          </w:tcPr>
          <w:p w14:paraId="35862F45" w14:textId="77777777" w:rsidR="00A951F3" w:rsidRDefault="00A951F3">
            <w:pPr>
              <w:pStyle w:val="SubHead"/>
              <w:rPr>
                <w:b w:val="0"/>
                <w:sz w:val="16"/>
                <w:szCs w:val="16"/>
                <w:lang w:eastAsia="en-AU"/>
              </w:rPr>
            </w:pPr>
          </w:p>
        </w:tc>
      </w:tr>
      <w:tr w:rsidR="00A951F3" w14:paraId="105678CD" w14:textId="77777777">
        <w:tc>
          <w:tcPr>
            <w:tcW w:w="5000" w:type="pct"/>
          </w:tcPr>
          <w:p w14:paraId="086E73A0" w14:textId="77777777" w:rsidR="00A951F3" w:rsidRDefault="00A951F3">
            <w:pPr>
              <w:pStyle w:val="SubHead"/>
              <w:rPr>
                <w:b w:val="0"/>
                <w:lang w:eastAsia="en-AU"/>
              </w:rPr>
            </w:pPr>
            <w:r>
              <w:rPr>
                <w:b w:val="0"/>
                <w:lang w:eastAsia="en-AU"/>
              </w:rPr>
              <w:t>All necessary working should be shown in every question.</w:t>
            </w:r>
          </w:p>
        </w:tc>
      </w:tr>
      <w:tr w:rsidR="00A951F3" w14:paraId="1E18F5AB" w14:textId="77777777">
        <w:tc>
          <w:tcPr>
            <w:tcW w:w="5000" w:type="pct"/>
            <w:tcBorders>
              <w:bottom w:val="single" w:sz="12" w:space="0" w:color="auto"/>
            </w:tcBorders>
          </w:tcPr>
          <w:p w14:paraId="60650260" w14:textId="77777777" w:rsidR="00A951F3" w:rsidRDefault="00A951F3">
            <w:pPr>
              <w:pStyle w:val="Questions1"/>
              <w:numPr>
                <w:ilvl w:val="0"/>
                <w:numId w:val="0"/>
              </w:numPr>
              <w:tabs>
                <w:tab w:val="left" w:pos="272"/>
              </w:tabs>
              <w:spacing w:after="0"/>
              <w:ind w:left="249" w:hanging="357"/>
            </w:pPr>
          </w:p>
        </w:tc>
      </w:tr>
    </w:tbl>
    <w:p w14:paraId="3E955DF7" w14:textId="77777777" w:rsidR="00A951F3" w:rsidRDefault="00A951F3">
      <w:pPr>
        <w:rPr>
          <w:b/>
          <w:bCs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34"/>
        <w:gridCol w:w="708"/>
        <w:gridCol w:w="142"/>
        <w:gridCol w:w="1424"/>
        <w:gridCol w:w="5380"/>
        <w:gridCol w:w="992"/>
      </w:tblGrid>
      <w:tr w:rsidR="00A951F3" w14:paraId="2E1AC641" w14:textId="77777777">
        <w:trPr>
          <w:cantSplit/>
        </w:trPr>
        <w:tc>
          <w:tcPr>
            <w:tcW w:w="1384" w:type="dxa"/>
            <w:gridSpan w:val="3"/>
            <w:tcMar>
              <w:right w:w="0" w:type="dxa"/>
            </w:tcMar>
            <w:vAlign w:val="center"/>
          </w:tcPr>
          <w:p w14:paraId="03429318" w14:textId="77777777" w:rsidR="00A951F3" w:rsidRDefault="00A951F3">
            <w:pPr>
              <w:spacing w:before="40" w:after="40"/>
              <w:rPr>
                <w:b/>
              </w:rPr>
            </w:pPr>
            <w:r>
              <w:rPr>
                <w:b/>
              </w:rPr>
              <w:t>Question 31</w:t>
            </w:r>
          </w:p>
        </w:tc>
        <w:tc>
          <w:tcPr>
            <w:tcW w:w="1424" w:type="dxa"/>
            <w:tcMar>
              <w:left w:w="0" w:type="dxa"/>
            </w:tcMar>
            <w:vAlign w:val="center"/>
          </w:tcPr>
          <w:p w14:paraId="2C11A256" w14:textId="77777777" w:rsidR="00A951F3" w:rsidRDefault="00A951F3">
            <w:pPr>
              <w:spacing w:before="40" w:after="40"/>
            </w:pPr>
            <w:r>
              <w:t>(5 marks)</w:t>
            </w:r>
          </w:p>
        </w:tc>
        <w:tc>
          <w:tcPr>
            <w:tcW w:w="5380" w:type="dxa"/>
            <w:vAlign w:val="center"/>
          </w:tcPr>
          <w:p w14:paraId="3B8D93F0" w14:textId="77777777" w:rsidR="00A951F3" w:rsidRDefault="00A951F3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41712EBC" w14:textId="77777777" w:rsidR="00A951F3" w:rsidRDefault="00A951F3">
            <w:pPr>
              <w:spacing w:before="40" w:after="40"/>
              <w:rPr>
                <w:b/>
              </w:rPr>
            </w:pPr>
            <w:r>
              <w:rPr>
                <w:b/>
              </w:rPr>
              <w:t>Marks</w:t>
            </w:r>
          </w:p>
        </w:tc>
      </w:tr>
      <w:tr w:rsidR="00A951F3" w14:paraId="1EFFFDA6" w14:textId="77777777">
        <w:trPr>
          <w:cantSplit/>
        </w:trPr>
        <w:tc>
          <w:tcPr>
            <w:tcW w:w="534" w:type="dxa"/>
            <w:vAlign w:val="center"/>
          </w:tcPr>
          <w:p w14:paraId="54346AED" w14:textId="77777777" w:rsidR="00A951F3" w:rsidRDefault="00A951F3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79F6F297" w14:textId="77777777" w:rsidR="00A951F3" w:rsidRDefault="00A951F3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11C58BA9" w14:textId="77777777" w:rsidR="00A951F3" w:rsidRDefault="00A951F3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628B8F29" w14:textId="77777777" w:rsidR="00A951F3" w:rsidRDefault="00A951F3">
            <w:pPr>
              <w:spacing w:before="40" w:after="40"/>
              <w:jc w:val="center"/>
              <w:rPr>
                <w:b/>
              </w:rPr>
            </w:pPr>
          </w:p>
        </w:tc>
      </w:tr>
      <w:tr w:rsidR="00A951F3" w14:paraId="3CF110DA" w14:textId="77777777" w:rsidTr="00D93511">
        <w:trPr>
          <w:cantSplit/>
        </w:trPr>
        <w:tc>
          <w:tcPr>
            <w:tcW w:w="534" w:type="dxa"/>
          </w:tcPr>
          <w:p w14:paraId="5DB29668" w14:textId="77777777" w:rsidR="00A951F3" w:rsidRDefault="00A951F3" w:rsidP="00D93511">
            <w:pPr>
              <w:spacing w:before="40" w:after="40"/>
            </w:pPr>
            <w:r>
              <w:t>(a)</w:t>
            </w:r>
          </w:p>
        </w:tc>
        <w:tc>
          <w:tcPr>
            <w:tcW w:w="7654" w:type="dxa"/>
            <w:gridSpan w:val="4"/>
            <w:vAlign w:val="center"/>
          </w:tcPr>
          <w:p w14:paraId="2740EA1A" w14:textId="596F59CD" w:rsidR="00A951F3" w:rsidRDefault="00D93511">
            <w:pPr>
              <w:spacing w:before="40" w:after="40"/>
            </w:pPr>
            <w:r>
              <w:t>Chase</w:t>
            </w:r>
            <w:r w:rsidRPr="00FB1655">
              <w:t xml:space="preserve"> decides to buy a car for $23 000. He has saved $9</w:t>
            </w:r>
            <w:r w:rsidR="00D10AD1">
              <w:t>,</w:t>
            </w:r>
            <w:r w:rsidRPr="00FB1655">
              <w:t>000 for the deposit and takes out a flat-rate loan over two years for the balance. The interest charged is 13% per annum.</w:t>
            </w:r>
          </w:p>
        </w:tc>
        <w:tc>
          <w:tcPr>
            <w:tcW w:w="992" w:type="dxa"/>
            <w:vAlign w:val="center"/>
          </w:tcPr>
          <w:p w14:paraId="0061A484" w14:textId="77777777" w:rsidR="00A951F3" w:rsidRDefault="00A951F3">
            <w:pPr>
              <w:spacing w:before="40" w:after="40"/>
              <w:jc w:val="center"/>
              <w:rPr>
                <w:b/>
              </w:rPr>
            </w:pPr>
          </w:p>
        </w:tc>
      </w:tr>
      <w:tr w:rsidR="00A951F3" w14:paraId="137603F1" w14:textId="77777777">
        <w:trPr>
          <w:cantSplit/>
        </w:trPr>
        <w:tc>
          <w:tcPr>
            <w:tcW w:w="534" w:type="dxa"/>
            <w:vAlign w:val="center"/>
          </w:tcPr>
          <w:p w14:paraId="07205E2E" w14:textId="77777777" w:rsidR="00A951F3" w:rsidRDefault="00A951F3">
            <w:pPr>
              <w:spacing w:before="40" w:after="40"/>
            </w:pPr>
            <w:bookmarkStart w:id="84" w:name="OLE_LINK889"/>
            <w:bookmarkStart w:id="85" w:name="OLE_LINK890"/>
          </w:p>
        </w:tc>
        <w:tc>
          <w:tcPr>
            <w:tcW w:w="708" w:type="dxa"/>
            <w:vAlign w:val="center"/>
          </w:tcPr>
          <w:p w14:paraId="7FC9CA8C" w14:textId="77777777" w:rsidR="00A951F3" w:rsidRDefault="00A951F3">
            <w:pPr>
              <w:spacing w:before="40" w:after="40"/>
            </w:pPr>
            <w:r>
              <w:t>(i)</w:t>
            </w:r>
          </w:p>
        </w:tc>
        <w:tc>
          <w:tcPr>
            <w:tcW w:w="6946" w:type="dxa"/>
            <w:gridSpan w:val="3"/>
            <w:vAlign w:val="center"/>
          </w:tcPr>
          <w:p w14:paraId="7B6C53C4" w14:textId="37B98E26" w:rsidR="00A951F3" w:rsidRDefault="00D93511">
            <w:pPr>
              <w:spacing w:before="40" w:after="40"/>
            </w:pPr>
            <w:r w:rsidRPr="00213529">
              <w:t xml:space="preserve">What is the </w:t>
            </w:r>
            <w:r>
              <w:t>balance</w:t>
            </w:r>
            <w:r w:rsidRPr="00213529">
              <w:t>?</w:t>
            </w:r>
          </w:p>
        </w:tc>
        <w:tc>
          <w:tcPr>
            <w:tcW w:w="992" w:type="dxa"/>
            <w:vAlign w:val="center"/>
          </w:tcPr>
          <w:p w14:paraId="05D69099" w14:textId="648F0A90" w:rsidR="00A951F3" w:rsidRDefault="00D9351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A951F3" w14:paraId="3F6EC981" w14:textId="77777777">
        <w:trPr>
          <w:cantSplit/>
        </w:trPr>
        <w:tc>
          <w:tcPr>
            <w:tcW w:w="534" w:type="dxa"/>
            <w:vAlign w:val="center"/>
          </w:tcPr>
          <w:p w14:paraId="3181FD88" w14:textId="77777777" w:rsidR="00A951F3" w:rsidRDefault="00A951F3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62E82119" w14:textId="77777777" w:rsidR="00A951F3" w:rsidRDefault="00A951F3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7E4A9BFD" w14:textId="77777777" w:rsidR="00A951F3" w:rsidRDefault="00A951F3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0F4F25EF" w14:textId="77777777" w:rsidR="00A951F3" w:rsidRDefault="00A951F3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6A6F0063" w14:textId="77777777" w:rsidR="00A951F3" w:rsidRDefault="00A951F3">
            <w:pPr>
              <w:spacing w:before="40" w:after="40"/>
              <w:jc w:val="center"/>
              <w:rPr>
                <w:b/>
              </w:rPr>
            </w:pPr>
          </w:p>
        </w:tc>
      </w:tr>
      <w:tr w:rsidR="00D93511" w14:paraId="369DF958" w14:textId="77777777" w:rsidTr="00CC1607">
        <w:trPr>
          <w:cantSplit/>
        </w:trPr>
        <w:tc>
          <w:tcPr>
            <w:tcW w:w="534" w:type="dxa"/>
            <w:vAlign w:val="center"/>
          </w:tcPr>
          <w:p w14:paraId="5ED255B5" w14:textId="77777777" w:rsidR="00D93511" w:rsidRDefault="00D93511" w:rsidP="00CC1607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462EEF93" w14:textId="022E8F90" w:rsidR="00D93511" w:rsidRDefault="00D93511" w:rsidP="00CC1607">
            <w:pPr>
              <w:spacing w:before="40" w:after="40"/>
            </w:pPr>
            <w:r>
              <w:t>(ii)</w:t>
            </w:r>
          </w:p>
        </w:tc>
        <w:tc>
          <w:tcPr>
            <w:tcW w:w="6946" w:type="dxa"/>
            <w:gridSpan w:val="3"/>
            <w:vAlign w:val="center"/>
          </w:tcPr>
          <w:p w14:paraId="11A9A6AF" w14:textId="01ADAC91" w:rsidR="00D93511" w:rsidRDefault="00D93511" w:rsidP="00CC1607">
            <w:pPr>
              <w:spacing w:before="40" w:after="40"/>
            </w:pPr>
            <w:r w:rsidRPr="00213529">
              <w:t>What is the total amount of interest to be paid?</w:t>
            </w:r>
          </w:p>
        </w:tc>
        <w:tc>
          <w:tcPr>
            <w:tcW w:w="992" w:type="dxa"/>
            <w:vAlign w:val="center"/>
          </w:tcPr>
          <w:p w14:paraId="346C379B" w14:textId="25AD4842" w:rsidR="00D93511" w:rsidRDefault="00D93511" w:rsidP="00CC160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D93511" w14:paraId="2BB8F603" w14:textId="77777777" w:rsidTr="00CC1607">
        <w:trPr>
          <w:cantSplit/>
        </w:trPr>
        <w:tc>
          <w:tcPr>
            <w:tcW w:w="534" w:type="dxa"/>
            <w:vAlign w:val="center"/>
          </w:tcPr>
          <w:p w14:paraId="65737C1C" w14:textId="77777777" w:rsidR="00D93511" w:rsidRDefault="00D93511" w:rsidP="00CC1607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2800BB36" w14:textId="77777777" w:rsidR="00D93511" w:rsidRDefault="00D93511" w:rsidP="00D93511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86" w:name="OLE_LINK1244"/>
            <w:bookmarkStart w:id="87" w:name="OLE_LINK1245"/>
          </w:p>
          <w:p w14:paraId="3F1AC901" w14:textId="77777777" w:rsidR="00D93511" w:rsidRDefault="00D93511" w:rsidP="00D93511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019E02A9" w14:textId="77777777" w:rsidR="00D93511" w:rsidRDefault="00D93511" w:rsidP="00D93511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86"/>
          <w:bookmarkEnd w:id="87"/>
          <w:p w14:paraId="4E622658" w14:textId="77777777" w:rsidR="00D93511" w:rsidRDefault="00D93511" w:rsidP="00CC1607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2665D569" w14:textId="77777777" w:rsidR="00D93511" w:rsidRDefault="00D93511" w:rsidP="00CC1607">
            <w:pPr>
              <w:spacing w:before="40" w:after="40"/>
              <w:jc w:val="center"/>
              <w:rPr>
                <w:b/>
              </w:rPr>
            </w:pPr>
          </w:p>
        </w:tc>
      </w:tr>
      <w:tr w:rsidR="00D93511" w14:paraId="423BDC36" w14:textId="77777777" w:rsidTr="00D93511">
        <w:trPr>
          <w:cantSplit/>
        </w:trPr>
        <w:tc>
          <w:tcPr>
            <w:tcW w:w="534" w:type="dxa"/>
            <w:vAlign w:val="center"/>
          </w:tcPr>
          <w:p w14:paraId="04790464" w14:textId="77777777" w:rsidR="00D93511" w:rsidRDefault="00D93511" w:rsidP="00CC1607">
            <w:pPr>
              <w:spacing w:before="40" w:after="40"/>
            </w:pPr>
          </w:p>
        </w:tc>
        <w:tc>
          <w:tcPr>
            <w:tcW w:w="708" w:type="dxa"/>
          </w:tcPr>
          <w:p w14:paraId="31AA28D3" w14:textId="4F462608" w:rsidR="00D93511" w:rsidRDefault="00D93511" w:rsidP="00D93511">
            <w:pPr>
              <w:spacing w:before="40" w:after="40"/>
            </w:pPr>
            <w:r>
              <w:t>(iii)</w:t>
            </w:r>
          </w:p>
        </w:tc>
        <w:tc>
          <w:tcPr>
            <w:tcW w:w="6946" w:type="dxa"/>
            <w:gridSpan w:val="3"/>
            <w:vAlign w:val="center"/>
          </w:tcPr>
          <w:p w14:paraId="67ECFED7" w14:textId="4B765C6B" w:rsidR="00D93511" w:rsidRDefault="00D93511" w:rsidP="00CC1607">
            <w:pPr>
              <w:spacing w:before="40" w:after="40"/>
            </w:pPr>
            <w:r w:rsidRPr="00213529">
              <w:t xml:space="preserve">What will be </w:t>
            </w:r>
            <w:r>
              <w:t>his</w:t>
            </w:r>
            <w:r w:rsidRPr="00213529">
              <w:t xml:space="preserve"> monthly repayment?</w:t>
            </w:r>
            <w:r w:rsidR="00C86D89">
              <w:t xml:space="preserve"> Answer </w:t>
            </w:r>
            <w:r>
              <w:t>to the nearest cent.</w:t>
            </w:r>
          </w:p>
        </w:tc>
        <w:tc>
          <w:tcPr>
            <w:tcW w:w="992" w:type="dxa"/>
            <w:vAlign w:val="center"/>
          </w:tcPr>
          <w:p w14:paraId="09F9764B" w14:textId="04F2D7F8" w:rsidR="00D93511" w:rsidRDefault="00D93511" w:rsidP="00CC160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D93511" w14:paraId="1854A444" w14:textId="77777777" w:rsidTr="00CC1607">
        <w:trPr>
          <w:cantSplit/>
        </w:trPr>
        <w:tc>
          <w:tcPr>
            <w:tcW w:w="534" w:type="dxa"/>
            <w:vAlign w:val="center"/>
          </w:tcPr>
          <w:p w14:paraId="0D7BC99B" w14:textId="77777777" w:rsidR="00D93511" w:rsidRDefault="00D93511" w:rsidP="00CC1607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1873905C" w14:textId="77777777" w:rsidR="00C86D89" w:rsidRDefault="00C86D89" w:rsidP="00C86D89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2475E7CD" w14:textId="77777777" w:rsidR="00C86D89" w:rsidRDefault="00C86D89" w:rsidP="00C86D89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5A4A56CC" w14:textId="77777777" w:rsidR="00C86D89" w:rsidRDefault="00C86D89" w:rsidP="00C86D89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780BF126" w14:textId="77777777" w:rsidR="00D93511" w:rsidRDefault="00D93511" w:rsidP="00CC1607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7D2F3D6E" w14:textId="77777777" w:rsidR="00D93511" w:rsidRDefault="00D93511" w:rsidP="00CC1607">
            <w:pPr>
              <w:spacing w:before="40" w:after="40"/>
              <w:jc w:val="center"/>
              <w:rPr>
                <w:b/>
              </w:rPr>
            </w:pPr>
          </w:p>
        </w:tc>
      </w:tr>
      <w:tr w:rsidR="00D93511" w14:paraId="5FD96D92" w14:textId="77777777" w:rsidTr="00CC1607">
        <w:trPr>
          <w:cantSplit/>
        </w:trPr>
        <w:tc>
          <w:tcPr>
            <w:tcW w:w="534" w:type="dxa"/>
            <w:vAlign w:val="center"/>
          </w:tcPr>
          <w:p w14:paraId="0EF1032E" w14:textId="77777777" w:rsidR="00D93511" w:rsidRDefault="00D93511" w:rsidP="00CC1607">
            <w:pPr>
              <w:spacing w:before="40" w:after="40"/>
            </w:pPr>
            <w:r>
              <w:t>(b)</w:t>
            </w:r>
          </w:p>
        </w:tc>
        <w:tc>
          <w:tcPr>
            <w:tcW w:w="7654" w:type="dxa"/>
            <w:gridSpan w:val="4"/>
            <w:vAlign w:val="center"/>
          </w:tcPr>
          <w:p w14:paraId="4F13C25E" w14:textId="4EAE6B0E" w:rsidR="00D93511" w:rsidRDefault="00E239F6" w:rsidP="00F55EBE">
            <w:pPr>
              <w:spacing w:before="40" w:after="40"/>
            </w:pPr>
            <w:r>
              <w:t xml:space="preserve">Simplify </w:t>
            </w:r>
            <w:r w:rsidR="00F55EBE" w:rsidRPr="00F55EBE">
              <w:rPr>
                <w:position w:val="-28"/>
              </w:rPr>
              <w:object w:dxaOrig="1840" w:dyaOrig="740" w14:anchorId="6FAB7AEC">
                <v:shape id="_x0000_i1064" type="#_x0000_t75" style="width:92pt;height:37pt" o:ole="">
                  <v:imagedata r:id="rId93" o:title=""/>
                </v:shape>
                <o:OLEObject Type="Embed" ProgID="Equation.DSMT4" ShapeID="_x0000_i1064" DrawAspect="Content" ObjectID="_1776169847" r:id="rId94"/>
              </w:object>
            </w:r>
          </w:p>
        </w:tc>
        <w:tc>
          <w:tcPr>
            <w:tcW w:w="992" w:type="dxa"/>
            <w:vAlign w:val="center"/>
          </w:tcPr>
          <w:p w14:paraId="44147501" w14:textId="69008846" w:rsidR="00D93511" w:rsidRDefault="00E239F6" w:rsidP="00CC160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</w:tr>
      <w:tr w:rsidR="00D93511" w14:paraId="719BD8D1" w14:textId="77777777" w:rsidTr="00CC1607">
        <w:trPr>
          <w:cantSplit/>
        </w:trPr>
        <w:tc>
          <w:tcPr>
            <w:tcW w:w="534" w:type="dxa"/>
            <w:vAlign w:val="center"/>
          </w:tcPr>
          <w:p w14:paraId="334D5B72" w14:textId="77777777" w:rsidR="00D93511" w:rsidRDefault="00D93511" w:rsidP="00CC1607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7C31B582" w14:textId="77777777" w:rsidR="00E239F6" w:rsidRDefault="00E239F6" w:rsidP="00E239F6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1A0D3ADC" w14:textId="77777777" w:rsidR="00E239F6" w:rsidRDefault="00E239F6" w:rsidP="00E239F6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04EE6BAA" w14:textId="77777777" w:rsidR="00E239F6" w:rsidRDefault="00E239F6" w:rsidP="00E239F6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49A518D2" w14:textId="77777777" w:rsidR="00E239F6" w:rsidRDefault="00E239F6" w:rsidP="00E239F6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500840D5" w14:textId="77777777" w:rsidR="00E239F6" w:rsidRDefault="00E239F6" w:rsidP="00E239F6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414A48A8" w14:textId="77777777" w:rsidR="00D93511" w:rsidRDefault="00D93511" w:rsidP="00CC1607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59D23DDB" w14:textId="77777777" w:rsidR="00D93511" w:rsidRDefault="00D93511" w:rsidP="00CC1607">
            <w:pPr>
              <w:spacing w:before="40" w:after="40"/>
              <w:jc w:val="center"/>
              <w:rPr>
                <w:b/>
              </w:rPr>
            </w:pPr>
          </w:p>
        </w:tc>
      </w:tr>
      <w:bookmarkEnd w:id="84"/>
      <w:bookmarkEnd w:id="85"/>
    </w:tbl>
    <w:p w14:paraId="22B95C8B" w14:textId="77777777" w:rsidR="00A951F3" w:rsidRDefault="00A951F3">
      <w:r>
        <w:br w:type="page"/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34"/>
        <w:gridCol w:w="708"/>
        <w:gridCol w:w="142"/>
        <w:gridCol w:w="1424"/>
        <w:gridCol w:w="5380"/>
        <w:gridCol w:w="992"/>
      </w:tblGrid>
      <w:tr w:rsidR="00A951F3" w14:paraId="34E1B96E" w14:textId="77777777">
        <w:trPr>
          <w:cantSplit/>
        </w:trPr>
        <w:tc>
          <w:tcPr>
            <w:tcW w:w="1384" w:type="dxa"/>
            <w:gridSpan w:val="3"/>
            <w:tcMar>
              <w:right w:w="0" w:type="dxa"/>
            </w:tcMar>
            <w:vAlign w:val="center"/>
          </w:tcPr>
          <w:p w14:paraId="3C200C06" w14:textId="77777777" w:rsidR="00A951F3" w:rsidRDefault="00A951F3">
            <w:pPr>
              <w:spacing w:before="40" w:after="40"/>
              <w:rPr>
                <w:b/>
              </w:rPr>
            </w:pPr>
            <w:r>
              <w:rPr>
                <w:b/>
              </w:rPr>
              <w:lastRenderedPageBreak/>
              <w:t>Question 32</w:t>
            </w:r>
          </w:p>
        </w:tc>
        <w:tc>
          <w:tcPr>
            <w:tcW w:w="1424" w:type="dxa"/>
            <w:tcMar>
              <w:left w:w="0" w:type="dxa"/>
            </w:tcMar>
            <w:vAlign w:val="center"/>
          </w:tcPr>
          <w:p w14:paraId="347A1F9E" w14:textId="77777777" w:rsidR="00A951F3" w:rsidRDefault="00A951F3">
            <w:pPr>
              <w:spacing w:before="40" w:after="40"/>
            </w:pPr>
            <w:r>
              <w:t>(5 marks)</w:t>
            </w:r>
          </w:p>
        </w:tc>
        <w:tc>
          <w:tcPr>
            <w:tcW w:w="5380" w:type="dxa"/>
            <w:vAlign w:val="center"/>
          </w:tcPr>
          <w:p w14:paraId="4C1BB748" w14:textId="77777777" w:rsidR="00A951F3" w:rsidRDefault="00A951F3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5E53188D" w14:textId="77777777" w:rsidR="00A951F3" w:rsidRDefault="00A951F3">
            <w:pPr>
              <w:spacing w:before="40" w:after="40"/>
              <w:rPr>
                <w:b/>
              </w:rPr>
            </w:pPr>
            <w:r>
              <w:rPr>
                <w:b/>
              </w:rPr>
              <w:t>Marks</w:t>
            </w:r>
          </w:p>
        </w:tc>
      </w:tr>
      <w:tr w:rsidR="00A951F3" w14:paraId="60A2C8DE" w14:textId="77777777">
        <w:trPr>
          <w:cantSplit/>
        </w:trPr>
        <w:tc>
          <w:tcPr>
            <w:tcW w:w="534" w:type="dxa"/>
            <w:vAlign w:val="center"/>
          </w:tcPr>
          <w:p w14:paraId="5293937E" w14:textId="77777777" w:rsidR="00A951F3" w:rsidRDefault="00A951F3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028E1D26" w14:textId="77777777" w:rsidR="00A951F3" w:rsidRDefault="00A951F3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2100DC26" w14:textId="77777777" w:rsidR="00A951F3" w:rsidRDefault="00A951F3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390A7121" w14:textId="77777777" w:rsidR="00A951F3" w:rsidRDefault="00A951F3">
            <w:pPr>
              <w:spacing w:before="40" w:after="40"/>
              <w:jc w:val="center"/>
              <w:rPr>
                <w:b/>
              </w:rPr>
            </w:pPr>
          </w:p>
        </w:tc>
      </w:tr>
      <w:tr w:rsidR="00A951F3" w14:paraId="6B316E2D" w14:textId="77777777">
        <w:trPr>
          <w:cantSplit/>
        </w:trPr>
        <w:tc>
          <w:tcPr>
            <w:tcW w:w="534" w:type="dxa"/>
            <w:vAlign w:val="center"/>
          </w:tcPr>
          <w:p w14:paraId="6000CA3B" w14:textId="77777777" w:rsidR="00A951F3" w:rsidRDefault="00A951F3">
            <w:pPr>
              <w:spacing w:before="40" w:after="40"/>
            </w:pPr>
            <w:r>
              <w:t>(a)</w:t>
            </w:r>
          </w:p>
        </w:tc>
        <w:tc>
          <w:tcPr>
            <w:tcW w:w="7654" w:type="dxa"/>
            <w:gridSpan w:val="4"/>
            <w:vAlign w:val="center"/>
          </w:tcPr>
          <w:p w14:paraId="195B349E" w14:textId="21F3A5EB" w:rsidR="00A951F3" w:rsidRDefault="004D209C" w:rsidP="00F55EBE">
            <w:pPr>
              <w:spacing w:before="40" w:after="40"/>
            </w:pPr>
            <w:r>
              <w:t xml:space="preserve">Simplify </w:t>
            </w:r>
            <w:r w:rsidR="00F55EBE" w:rsidRPr="00F55EBE">
              <w:rPr>
                <w:position w:val="-10"/>
              </w:rPr>
              <w:object w:dxaOrig="1760" w:dyaOrig="380" w14:anchorId="0E1E0D2D">
                <v:shape id="_x0000_i1065" type="#_x0000_t75" style="width:88pt;height:19pt" o:ole="">
                  <v:imagedata r:id="rId95" o:title=""/>
                </v:shape>
                <o:OLEObject Type="Embed" ProgID="Equation.DSMT4" ShapeID="_x0000_i1065" DrawAspect="Content" ObjectID="_1776169848" r:id="rId96"/>
              </w:object>
            </w:r>
          </w:p>
        </w:tc>
        <w:tc>
          <w:tcPr>
            <w:tcW w:w="992" w:type="dxa"/>
            <w:vAlign w:val="center"/>
          </w:tcPr>
          <w:p w14:paraId="5AFE5C8D" w14:textId="3D3300AD" w:rsidR="00A951F3" w:rsidRDefault="004D209C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A951F3" w14:paraId="301D626F" w14:textId="77777777">
        <w:trPr>
          <w:cantSplit/>
        </w:trPr>
        <w:tc>
          <w:tcPr>
            <w:tcW w:w="534" w:type="dxa"/>
            <w:vAlign w:val="center"/>
          </w:tcPr>
          <w:p w14:paraId="460A1EB9" w14:textId="77777777" w:rsidR="00A951F3" w:rsidRDefault="00A951F3">
            <w:pPr>
              <w:spacing w:before="40" w:after="40"/>
            </w:pPr>
            <w:bookmarkStart w:id="88" w:name="OLE_LINK1198"/>
            <w:bookmarkStart w:id="89" w:name="OLE_LINK1199"/>
          </w:p>
        </w:tc>
        <w:tc>
          <w:tcPr>
            <w:tcW w:w="7654" w:type="dxa"/>
            <w:gridSpan w:val="4"/>
            <w:vAlign w:val="center"/>
          </w:tcPr>
          <w:p w14:paraId="0D496A37" w14:textId="77777777" w:rsidR="00A951F3" w:rsidRDefault="00A951F3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90" w:name="OLE_LINK1210"/>
            <w:bookmarkStart w:id="91" w:name="OLE_LINK1211"/>
          </w:p>
          <w:p w14:paraId="547C6CA3" w14:textId="77777777" w:rsidR="00A951F3" w:rsidRDefault="00A951F3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90"/>
          <w:bookmarkEnd w:id="91"/>
          <w:p w14:paraId="01C7800A" w14:textId="77777777" w:rsidR="004D209C" w:rsidRDefault="004D209C" w:rsidP="004D209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44608CF2" w14:textId="77777777" w:rsidR="00A951F3" w:rsidRDefault="00A951F3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470BF0B0" w14:textId="77777777" w:rsidR="00A951F3" w:rsidRDefault="00A951F3">
            <w:pPr>
              <w:spacing w:before="40" w:after="40"/>
              <w:jc w:val="center"/>
              <w:rPr>
                <w:b/>
              </w:rPr>
            </w:pPr>
          </w:p>
        </w:tc>
      </w:tr>
      <w:bookmarkEnd w:id="88"/>
      <w:bookmarkEnd w:id="89"/>
      <w:tr w:rsidR="00A951F3" w14:paraId="78B728F2" w14:textId="77777777">
        <w:trPr>
          <w:cantSplit/>
        </w:trPr>
        <w:tc>
          <w:tcPr>
            <w:tcW w:w="534" w:type="dxa"/>
            <w:vAlign w:val="center"/>
          </w:tcPr>
          <w:p w14:paraId="725615A3" w14:textId="77777777" w:rsidR="00A951F3" w:rsidRDefault="00A951F3">
            <w:pPr>
              <w:spacing w:before="40" w:after="40"/>
            </w:pPr>
            <w:r>
              <w:t>(b)</w:t>
            </w:r>
          </w:p>
        </w:tc>
        <w:tc>
          <w:tcPr>
            <w:tcW w:w="7654" w:type="dxa"/>
            <w:gridSpan w:val="4"/>
            <w:vAlign w:val="center"/>
          </w:tcPr>
          <w:p w14:paraId="6B88FBD5" w14:textId="201791A3" w:rsidR="00A951F3" w:rsidRDefault="004D209C" w:rsidP="00F55EBE">
            <w:pPr>
              <w:spacing w:before="40" w:after="40"/>
            </w:pPr>
            <w:r>
              <w:t xml:space="preserve">Solve </w:t>
            </w:r>
            <w:r w:rsidR="00F55EBE" w:rsidRPr="00F55EBE">
              <w:rPr>
                <w:position w:val="-10"/>
              </w:rPr>
              <w:object w:dxaOrig="1480" w:dyaOrig="320" w14:anchorId="2222A3CA">
                <v:shape id="_x0000_i1066" type="#_x0000_t75" style="width:74pt;height:16pt" o:ole="">
                  <v:imagedata r:id="rId97" o:title=""/>
                </v:shape>
                <o:OLEObject Type="Embed" ProgID="Equation.DSMT4" ShapeID="_x0000_i1066" DrawAspect="Content" ObjectID="_1776169849" r:id="rId98"/>
              </w:object>
            </w:r>
            <w:r>
              <w:t xml:space="preserve"> </w:t>
            </w:r>
          </w:p>
        </w:tc>
        <w:tc>
          <w:tcPr>
            <w:tcW w:w="992" w:type="dxa"/>
            <w:vAlign w:val="center"/>
          </w:tcPr>
          <w:p w14:paraId="013210B2" w14:textId="60E090ED" w:rsidR="00A951F3" w:rsidRDefault="004D209C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A951F3" w14:paraId="7F542B1D" w14:textId="77777777">
        <w:trPr>
          <w:cantSplit/>
        </w:trPr>
        <w:tc>
          <w:tcPr>
            <w:tcW w:w="534" w:type="dxa"/>
            <w:vAlign w:val="center"/>
          </w:tcPr>
          <w:p w14:paraId="54845BA1" w14:textId="77777777" w:rsidR="00A951F3" w:rsidRDefault="00A951F3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033C537A" w14:textId="77777777" w:rsidR="004D209C" w:rsidRDefault="004D209C" w:rsidP="004D209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3C5B1981" w14:textId="77777777" w:rsidR="004D209C" w:rsidRDefault="004D209C" w:rsidP="004D209C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74BC0D38" w14:textId="77777777" w:rsidR="00A951F3" w:rsidRDefault="00A951F3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5054664A" w14:textId="77777777" w:rsidR="00A951F3" w:rsidRDefault="00A951F3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50E5149A" w14:textId="77777777" w:rsidR="00A951F3" w:rsidRDefault="00A951F3">
            <w:pPr>
              <w:spacing w:before="40" w:after="40"/>
              <w:jc w:val="center"/>
              <w:rPr>
                <w:b/>
              </w:rPr>
            </w:pPr>
          </w:p>
        </w:tc>
      </w:tr>
      <w:tr w:rsidR="00A951F3" w14:paraId="0A145CD9" w14:textId="77777777">
        <w:trPr>
          <w:cantSplit/>
        </w:trPr>
        <w:tc>
          <w:tcPr>
            <w:tcW w:w="534" w:type="dxa"/>
            <w:vAlign w:val="center"/>
          </w:tcPr>
          <w:p w14:paraId="5B06E933" w14:textId="77777777" w:rsidR="00A951F3" w:rsidRDefault="00A951F3">
            <w:pPr>
              <w:spacing w:before="40" w:after="40"/>
            </w:pPr>
            <w:r>
              <w:t>(c)</w:t>
            </w:r>
          </w:p>
        </w:tc>
        <w:tc>
          <w:tcPr>
            <w:tcW w:w="7654" w:type="dxa"/>
            <w:gridSpan w:val="4"/>
            <w:vAlign w:val="center"/>
          </w:tcPr>
          <w:p w14:paraId="332D387F" w14:textId="179E48AC" w:rsidR="00A951F3" w:rsidRDefault="004D209C" w:rsidP="00F55EBE">
            <w:pPr>
              <w:spacing w:before="40" w:after="40"/>
            </w:pPr>
            <w:r w:rsidRPr="00193AD2">
              <w:t xml:space="preserve">Find the values of </w:t>
            </w:r>
            <w:r>
              <w:rPr>
                <w:i/>
              </w:rPr>
              <w:t>x</w:t>
            </w:r>
            <w:r w:rsidRPr="00193AD2">
              <w:t xml:space="preserve"> if the distance between (</w:t>
            </w:r>
            <w:r>
              <w:rPr>
                <w:i/>
              </w:rPr>
              <w:t>x</w:t>
            </w:r>
            <w:r w:rsidRPr="00193AD2">
              <w:t xml:space="preserve">, 2) and (5, -1) is </w:t>
            </w:r>
            <w:r w:rsidR="00F55EBE" w:rsidRPr="00F55EBE">
              <w:rPr>
                <w:position w:val="-8"/>
              </w:rPr>
              <w:object w:dxaOrig="460" w:dyaOrig="360" w14:anchorId="174D060B">
                <v:shape id="_x0000_i1067" type="#_x0000_t75" style="width:23pt;height:18pt" o:ole="">
                  <v:imagedata r:id="rId99" o:title=""/>
                </v:shape>
                <o:OLEObject Type="Embed" ProgID="Equation.DSMT4" ShapeID="_x0000_i1067" DrawAspect="Content" ObjectID="_1776169850" r:id="rId100"/>
              </w:object>
            </w:r>
            <w:r w:rsidRPr="00193AD2">
              <w:t>.</w:t>
            </w:r>
          </w:p>
        </w:tc>
        <w:tc>
          <w:tcPr>
            <w:tcW w:w="992" w:type="dxa"/>
            <w:vAlign w:val="center"/>
          </w:tcPr>
          <w:p w14:paraId="68DD3A59" w14:textId="63A07464" w:rsidR="00A951F3" w:rsidRDefault="004D209C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A951F3" w14:paraId="4E2B668C" w14:textId="77777777">
        <w:trPr>
          <w:cantSplit/>
        </w:trPr>
        <w:tc>
          <w:tcPr>
            <w:tcW w:w="534" w:type="dxa"/>
            <w:vAlign w:val="center"/>
          </w:tcPr>
          <w:p w14:paraId="37487588" w14:textId="77777777" w:rsidR="00A951F3" w:rsidRDefault="00A951F3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71D1A7A3" w14:textId="77777777" w:rsidR="00A951F3" w:rsidRDefault="00A951F3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92" w:name="OLE_LINK1208"/>
            <w:bookmarkStart w:id="93" w:name="OLE_LINK1209"/>
            <w:bookmarkStart w:id="94" w:name="OLE_LINK1216"/>
            <w:bookmarkStart w:id="95" w:name="OLE_LINK1217"/>
          </w:p>
          <w:p w14:paraId="13191220" w14:textId="77777777" w:rsidR="00A951F3" w:rsidRDefault="00A951F3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92"/>
          <w:bookmarkEnd w:id="93"/>
          <w:p w14:paraId="4C2F27F9" w14:textId="77777777" w:rsidR="004D209C" w:rsidRDefault="004D209C" w:rsidP="004D209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94"/>
          <w:bookmarkEnd w:id="95"/>
          <w:p w14:paraId="481D699A" w14:textId="77777777" w:rsidR="004D209C" w:rsidRDefault="004D209C" w:rsidP="004D209C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43D91D7B" w14:textId="77777777" w:rsidR="00A951F3" w:rsidRDefault="00A951F3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7B4CD8F0" w14:textId="77777777" w:rsidR="00A951F3" w:rsidRDefault="00A951F3">
            <w:pPr>
              <w:spacing w:before="40" w:after="40"/>
              <w:jc w:val="center"/>
              <w:rPr>
                <w:b/>
              </w:rPr>
            </w:pPr>
          </w:p>
        </w:tc>
      </w:tr>
      <w:tr w:rsidR="00A951F3" w14:paraId="5F448600" w14:textId="77777777">
        <w:trPr>
          <w:cantSplit/>
        </w:trPr>
        <w:tc>
          <w:tcPr>
            <w:tcW w:w="534" w:type="dxa"/>
            <w:vAlign w:val="center"/>
          </w:tcPr>
          <w:p w14:paraId="7209F055" w14:textId="77777777" w:rsidR="00A951F3" w:rsidRDefault="00A951F3">
            <w:pPr>
              <w:spacing w:before="40" w:after="40"/>
            </w:pPr>
            <w:r>
              <w:t>(d)</w:t>
            </w:r>
          </w:p>
        </w:tc>
        <w:tc>
          <w:tcPr>
            <w:tcW w:w="7654" w:type="dxa"/>
            <w:gridSpan w:val="4"/>
            <w:vAlign w:val="center"/>
          </w:tcPr>
          <w:p w14:paraId="0255E72A" w14:textId="63565A68" w:rsidR="00A951F3" w:rsidRDefault="004D209C">
            <w:pPr>
              <w:spacing w:before="40" w:after="40"/>
            </w:pPr>
            <w:r w:rsidRPr="001B6BE8">
              <w:rPr>
                <w:szCs w:val="20"/>
                <w:lang w:eastAsia="en-AU"/>
              </w:rPr>
              <w:t>Consider the following composite shape.</w:t>
            </w:r>
          </w:p>
        </w:tc>
        <w:tc>
          <w:tcPr>
            <w:tcW w:w="992" w:type="dxa"/>
            <w:vAlign w:val="center"/>
          </w:tcPr>
          <w:p w14:paraId="3491FA85" w14:textId="77777777" w:rsidR="00A951F3" w:rsidRDefault="00A951F3">
            <w:pPr>
              <w:spacing w:before="40" w:after="40"/>
              <w:jc w:val="center"/>
              <w:rPr>
                <w:b/>
              </w:rPr>
            </w:pPr>
          </w:p>
        </w:tc>
      </w:tr>
      <w:tr w:rsidR="004D209C" w14:paraId="5D55BCA5" w14:textId="77777777" w:rsidTr="004D209C">
        <w:trPr>
          <w:cantSplit/>
          <w:trHeight w:val="2310"/>
        </w:trPr>
        <w:tc>
          <w:tcPr>
            <w:tcW w:w="534" w:type="dxa"/>
            <w:vAlign w:val="center"/>
          </w:tcPr>
          <w:p w14:paraId="64414C4F" w14:textId="77777777" w:rsidR="004D209C" w:rsidRDefault="004D209C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38196C75" w14:textId="6AF47EE7" w:rsidR="004D209C" w:rsidRDefault="004D209C" w:rsidP="004D209C">
            <w:pPr>
              <w:spacing w:before="40" w:after="40"/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 wp14:anchorId="40B56385" wp14:editId="7504AAD5">
                  <wp:extent cx="2475738" cy="1361694"/>
                  <wp:effectExtent l="0" t="0" r="0" b="1016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5738" cy="13616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 w14:paraId="4262A4B6" w14:textId="77777777" w:rsidR="004D209C" w:rsidRDefault="004D209C">
            <w:pPr>
              <w:spacing w:before="40" w:after="40"/>
              <w:jc w:val="center"/>
              <w:rPr>
                <w:b/>
              </w:rPr>
            </w:pPr>
          </w:p>
        </w:tc>
      </w:tr>
      <w:tr w:rsidR="00A951F3" w14:paraId="3FB2047D" w14:textId="77777777">
        <w:trPr>
          <w:cantSplit/>
        </w:trPr>
        <w:tc>
          <w:tcPr>
            <w:tcW w:w="534" w:type="dxa"/>
            <w:vAlign w:val="center"/>
          </w:tcPr>
          <w:p w14:paraId="62D59BFE" w14:textId="77777777" w:rsidR="00A951F3" w:rsidRDefault="00A951F3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37CE51FD" w14:textId="77777777" w:rsidR="00A951F3" w:rsidRDefault="00A951F3">
            <w:pPr>
              <w:spacing w:before="40" w:after="40"/>
            </w:pPr>
            <w:r>
              <w:t>(i)</w:t>
            </w:r>
          </w:p>
        </w:tc>
        <w:tc>
          <w:tcPr>
            <w:tcW w:w="6946" w:type="dxa"/>
            <w:gridSpan w:val="3"/>
            <w:vAlign w:val="center"/>
          </w:tcPr>
          <w:p w14:paraId="012C3446" w14:textId="35C4B504" w:rsidR="00A951F3" w:rsidRPr="004D209C" w:rsidRDefault="004D209C">
            <w:pPr>
              <w:spacing w:before="40" w:after="40"/>
            </w:pPr>
            <w:r>
              <w:t xml:space="preserve">What is the value of </w:t>
            </w:r>
            <w:r>
              <w:rPr>
                <w:i/>
              </w:rPr>
              <w:t>x</w:t>
            </w:r>
            <w:r>
              <w:t>, correct to 2 decimal places?</w:t>
            </w:r>
          </w:p>
        </w:tc>
        <w:tc>
          <w:tcPr>
            <w:tcW w:w="992" w:type="dxa"/>
            <w:vAlign w:val="center"/>
          </w:tcPr>
          <w:p w14:paraId="17DE2159" w14:textId="4343CE8B" w:rsidR="00A951F3" w:rsidRDefault="004D209C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A951F3" w14:paraId="0C672780" w14:textId="77777777">
        <w:trPr>
          <w:cantSplit/>
        </w:trPr>
        <w:tc>
          <w:tcPr>
            <w:tcW w:w="534" w:type="dxa"/>
            <w:vAlign w:val="center"/>
          </w:tcPr>
          <w:p w14:paraId="2B62F462" w14:textId="77777777" w:rsidR="00A951F3" w:rsidRDefault="00A951F3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0E4621FB" w14:textId="77777777" w:rsidR="00A951F3" w:rsidRDefault="00A951F3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33924D83" w14:textId="77777777" w:rsidR="00A951F3" w:rsidRDefault="00A951F3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0EB45E54" w14:textId="77777777" w:rsidR="00A951F3" w:rsidRDefault="00A951F3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389377C9" w14:textId="77777777" w:rsidR="00A951F3" w:rsidRDefault="00A951F3">
            <w:pPr>
              <w:spacing w:before="40" w:after="40"/>
              <w:jc w:val="center"/>
              <w:rPr>
                <w:b/>
              </w:rPr>
            </w:pPr>
          </w:p>
        </w:tc>
      </w:tr>
      <w:tr w:rsidR="00A951F3" w14:paraId="02167CA9" w14:textId="77777777">
        <w:trPr>
          <w:cantSplit/>
        </w:trPr>
        <w:tc>
          <w:tcPr>
            <w:tcW w:w="534" w:type="dxa"/>
            <w:vAlign w:val="center"/>
          </w:tcPr>
          <w:p w14:paraId="149B681E" w14:textId="77777777" w:rsidR="00A951F3" w:rsidRDefault="00A951F3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28F5FF3F" w14:textId="56613471" w:rsidR="00A951F3" w:rsidRDefault="00A951F3">
            <w:pPr>
              <w:spacing w:before="40" w:after="40"/>
            </w:pPr>
            <w:r>
              <w:t>(i</w:t>
            </w:r>
            <w:r w:rsidR="004D209C">
              <w:t>i</w:t>
            </w:r>
            <w:r>
              <w:t>)</w:t>
            </w:r>
          </w:p>
        </w:tc>
        <w:tc>
          <w:tcPr>
            <w:tcW w:w="6946" w:type="dxa"/>
            <w:gridSpan w:val="3"/>
            <w:vAlign w:val="center"/>
          </w:tcPr>
          <w:p w14:paraId="004DDE25" w14:textId="311B099D" w:rsidR="00A951F3" w:rsidRDefault="004D209C">
            <w:pPr>
              <w:spacing w:before="40" w:after="40"/>
            </w:pPr>
            <w:r>
              <w:t xml:space="preserve">What is </w:t>
            </w:r>
            <w:r w:rsidR="008A6215">
              <w:t>the area of the composite shape, correct to 1 decimal place?</w:t>
            </w:r>
          </w:p>
        </w:tc>
        <w:tc>
          <w:tcPr>
            <w:tcW w:w="992" w:type="dxa"/>
            <w:vAlign w:val="center"/>
          </w:tcPr>
          <w:p w14:paraId="464FE524" w14:textId="1B577979" w:rsidR="00A951F3" w:rsidRDefault="004D209C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A951F3" w14:paraId="0107DCBE" w14:textId="77777777">
        <w:trPr>
          <w:cantSplit/>
        </w:trPr>
        <w:tc>
          <w:tcPr>
            <w:tcW w:w="534" w:type="dxa"/>
            <w:vAlign w:val="center"/>
          </w:tcPr>
          <w:p w14:paraId="33B91472" w14:textId="77777777" w:rsidR="00A951F3" w:rsidRDefault="00A951F3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0ADBCB17" w14:textId="77777777" w:rsidR="004D209C" w:rsidRDefault="004D209C" w:rsidP="004D209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2D0AD58C" w14:textId="77777777" w:rsidR="004D209C" w:rsidRDefault="004D209C" w:rsidP="004D209C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13AF2B70" w14:textId="77777777" w:rsidR="004D209C" w:rsidRDefault="004D209C" w:rsidP="004D209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3A0ADE83" w14:textId="77777777" w:rsidR="00A951F3" w:rsidRDefault="00A951F3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4E0716F0" w14:textId="77777777" w:rsidR="00A951F3" w:rsidRDefault="00A951F3">
            <w:pPr>
              <w:spacing w:before="40" w:after="40"/>
              <w:jc w:val="center"/>
              <w:rPr>
                <w:b/>
              </w:rPr>
            </w:pPr>
          </w:p>
        </w:tc>
      </w:tr>
    </w:tbl>
    <w:p w14:paraId="6713551F" w14:textId="3918BB57" w:rsidR="00A951F3" w:rsidRPr="004D209C" w:rsidRDefault="00A951F3" w:rsidP="004D209C">
      <w:pPr>
        <w:jc w:val="center"/>
        <w:rPr>
          <w:b/>
        </w:rPr>
      </w:pPr>
      <w:r>
        <w:rPr>
          <w:b/>
        </w:rPr>
        <w:t>End of test</w:t>
      </w:r>
    </w:p>
    <w:sectPr w:rsidR="00A951F3" w:rsidRPr="004D209C">
      <w:headerReference w:type="default" r:id="rId102"/>
      <w:footerReference w:type="default" r:id="rId103"/>
      <w:pgSz w:w="11906" w:h="16838"/>
      <w:pgMar w:top="1134" w:right="1418" w:bottom="1134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3986686" w14:textId="77777777" w:rsidR="004405A0" w:rsidRDefault="004405A0">
      <w:pPr>
        <w:rPr>
          <w:lang w:val="en-US"/>
        </w:rPr>
      </w:pPr>
      <w:r>
        <w:separator/>
      </w:r>
    </w:p>
  </w:endnote>
  <w:endnote w:type="continuationSeparator" w:id="0">
    <w:p w14:paraId="452B5C7C" w14:textId="77777777" w:rsidR="004405A0" w:rsidRDefault="004405A0">
      <w:pPr>
        <w:rPr>
          <w:lang w:val="en-US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00"/>
    <w:family w:val="auto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eometr231 Lt BT">
    <w:altName w:val="Arial"/>
    <w:charset w:val="00"/>
    <w:family w:val="swiss"/>
    <w:pitch w:val="variable"/>
    <w:sig w:usb0="800000AF" w:usb1="1000204A" w:usb2="00000000" w:usb3="00000000" w:csb0="00000011" w:csb1="00000000"/>
  </w:font>
  <w:font w:name="Gill Sans MT">
    <w:panose1 w:val="020B0502020104020203"/>
    <w:charset w:val="00"/>
    <w:family w:val="swiss"/>
    <w:pitch w:val="variable"/>
    <w:sig w:usb0="00000007" w:usb1="00000000" w:usb2="00000000" w:usb3="00000000" w:csb0="00000003" w:csb1="00000000"/>
  </w:font>
  <w:font w:name="GillSans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-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F07A8B" w14:textId="4B96DD79" w:rsidR="00A951F3" w:rsidRDefault="00A951F3">
    <w:pPr>
      <w:pStyle w:val="Footer"/>
    </w:pPr>
    <w:r>
      <w:rPr>
        <w:rStyle w:val="PageNumber"/>
      </w:rP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683E35">
      <w:rPr>
        <w:rStyle w:val="PageNumber"/>
        <w:noProof/>
      </w:rPr>
      <w:t>14</w:t>
    </w:r>
    <w:r>
      <w:rPr>
        <w:rStyle w:val="PageNumber"/>
      </w:rPr>
      <w:fldChar w:fldCharType="end"/>
    </w:r>
    <w: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EAB1742" w14:textId="77777777" w:rsidR="004405A0" w:rsidRDefault="004405A0">
      <w:pPr>
        <w:rPr>
          <w:lang w:val="en-US"/>
        </w:rPr>
      </w:pPr>
      <w:r>
        <w:separator/>
      </w:r>
    </w:p>
  </w:footnote>
  <w:footnote w:type="continuationSeparator" w:id="0">
    <w:p w14:paraId="5D8555D9" w14:textId="77777777" w:rsidR="004405A0" w:rsidRDefault="004405A0">
      <w:pPr>
        <w:rPr>
          <w:lang w:val="en-US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5E6638" w14:textId="77777777" w:rsidR="00A951F3" w:rsidRDefault="00A951F3">
    <w:pPr>
      <w:jc w:val="right"/>
      <w:rPr>
        <w:i/>
        <w:iCs/>
        <w:sz w:val="20"/>
      </w:rPr>
    </w:pPr>
    <w:r>
      <w:rPr>
        <w:i/>
        <w:iCs/>
        <w:sz w:val="20"/>
      </w:rPr>
      <w:t>Year 10 Mathematic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1D"/>
    <w:multiLevelType w:val="multilevel"/>
    <w:tmpl w:val="CE0C4958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0417EC7"/>
    <w:multiLevelType w:val="hybridMultilevel"/>
    <w:tmpl w:val="EDC2C462"/>
    <w:lvl w:ilvl="0" w:tplc="337A1528">
      <w:start w:val="26"/>
      <w:numFmt w:val="decimal"/>
      <w:lvlText w:val="%1"/>
      <w:lvlJc w:val="left"/>
      <w:pPr>
        <w:ind w:left="360" w:hanging="360"/>
      </w:pPr>
      <w:rPr>
        <w:rFonts w:ascii="Times New Roman" w:hAnsi="Times New Roman" w:hint="default"/>
        <w:b/>
        <w:i w:val="0"/>
        <w:sz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2C3C05"/>
    <w:multiLevelType w:val="hybridMultilevel"/>
    <w:tmpl w:val="F9EA49E6"/>
    <w:lvl w:ilvl="0" w:tplc="F342CBE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C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9000F">
      <w:start w:val="1"/>
      <w:numFmt w:val="decimal"/>
      <w:lvlText w:val="%4."/>
      <w:lvlJc w:val="left"/>
      <w:pPr>
        <w:tabs>
          <w:tab w:val="num" w:pos="612"/>
        </w:tabs>
        <w:ind w:left="612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 w15:restartNumberingAfterBreak="0">
    <w:nsid w:val="1CAE7244"/>
    <w:multiLevelType w:val="hybridMultilevel"/>
    <w:tmpl w:val="91B8E884"/>
    <w:lvl w:ilvl="0" w:tplc="0C0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8422E6E"/>
    <w:multiLevelType w:val="hybridMultilevel"/>
    <w:tmpl w:val="C47A28CC"/>
    <w:lvl w:ilvl="0" w:tplc="C7B29090">
      <w:start w:val="1"/>
      <w:numFmt w:val="bullet"/>
      <w:lvlText w:val=""/>
      <w:legacy w:legacy="1" w:legacySpace="0" w:legacyIndent="360"/>
      <w:lvlJc w:val="left"/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BE9225E"/>
    <w:multiLevelType w:val="hybridMultilevel"/>
    <w:tmpl w:val="6D9A217C"/>
    <w:lvl w:ilvl="0" w:tplc="6ADCEAFC">
      <w:start w:val="1"/>
      <w:numFmt w:val="bullet"/>
      <w:lvlText w:val=""/>
      <w:legacy w:legacy="1" w:legacySpace="0" w:legacyIndent="360"/>
      <w:lvlJc w:val="left"/>
      <w:rPr>
        <w:rFonts w:ascii="Wingdings" w:hAnsi="Wingdings" w:hint="default"/>
      </w:rPr>
    </w:lvl>
    <w:lvl w:ilvl="1" w:tplc="4EC67D8C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04A6C0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B06277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A1CE27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6EFADBC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9C4E3C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9DFA0D6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7A465E3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9452F06"/>
    <w:multiLevelType w:val="hybridMultilevel"/>
    <w:tmpl w:val="45D2DCB8"/>
    <w:lvl w:ilvl="0" w:tplc="C7B29090">
      <w:start w:val="1"/>
      <w:numFmt w:val="decimal"/>
      <w:lvlText w:val="%1"/>
      <w:lvlJc w:val="left"/>
      <w:pPr>
        <w:ind w:left="1080" w:hanging="360"/>
      </w:pPr>
      <w:rPr>
        <w:rFonts w:ascii="Times New Roman" w:hAnsi="Times New Roman" w:hint="default"/>
        <w:b/>
        <w:i w:val="0"/>
        <w:sz w:val="24"/>
      </w:rPr>
    </w:lvl>
    <w:lvl w:ilvl="1" w:tplc="0C090003" w:tentative="1">
      <w:start w:val="1"/>
      <w:numFmt w:val="lowerLetter"/>
      <w:lvlText w:val="%2."/>
      <w:lvlJc w:val="left"/>
      <w:pPr>
        <w:ind w:left="1800" w:hanging="360"/>
      </w:pPr>
    </w:lvl>
    <w:lvl w:ilvl="2" w:tplc="0C090005" w:tentative="1">
      <w:start w:val="1"/>
      <w:numFmt w:val="lowerRoman"/>
      <w:lvlText w:val="%3."/>
      <w:lvlJc w:val="right"/>
      <w:pPr>
        <w:ind w:left="2520" w:hanging="180"/>
      </w:pPr>
    </w:lvl>
    <w:lvl w:ilvl="3" w:tplc="0C090001" w:tentative="1">
      <w:start w:val="1"/>
      <w:numFmt w:val="decimal"/>
      <w:lvlText w:val="%4."/>
      <w:lvlJc w:val="left"/>
      <w:pPr>
        <w:ind w:left="3240" w:hanging="360"/>
      </w:pPr>
    </w:lvl>
    <w:lvl w:ilvl="4" w:tplc="0C090003" w:tentative="1">
      <w:start w:val="1"/>
      <w:numFmt w:val="lowerLetter"/>
      <w:lvlText w:val="%5."/>
      <w:lvlJc w:val="left"/>
      <w:pPr>
        <w:ind w:left="3960" w:hanging="360"/>
      </w:pPr>
    </w:lvl>
    <w:lvl w:ilvl="5" w:tplc="0C090005" w:tentative="1">
      <w:start w:val="1"/>
      <w:numFmt w:val="lowerRoman"/>
      <w:lvlText w:val="%6."/>
      <w:lvlJc w:val="right"/>
      <w:pPr>
        <w:ind w:left="4680" w:hanging="180"/>
      </w:pPr>
    </w:lvl>
    <w:lvl w:ilvl="6" w:tplc="0C090001" w:tentative="1">
      <w:start w:val="1"/>
      <w:numFmt w:val="decimal"/>
      <w:lvlText w:val="%7."/>
      <w:lvlJc w:val="left"/>
      <w:pPr>
        <w:ind w:left="5400" w:hanging="360"/>
      </w:pPr>
    </w:lvl>
    <w:lvl w:ilvl="7" w:tplc="0C090003" w:tentative="1">
      <w:start w:val="1"/>
      <w:numFmt w:val="lowerLetter"/>
      <w:lvlText w:val="%8."/>
      <w:lvlJc w:val="left"/>
      <w:pPr>
        <w:ind w:left="6120" w:hanging="360"/>
      </w:pPr>
    </w:lvl>
    <w:lvl w:ilvl="8" w:tplc="0C090005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556C6A8D"/>
    <w:multiLevelType w:val="hybridMultilevel"/>
    <w:tmpl w:val="F9468580"/>
    <w:lvl w:ilvl="0" w:tplc="FD3451DA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49A43DE"/>
    <w:multiLevelType w:val="hybridMultilevel"/>
    <w:tmpl w:val="DA906DE8"/>
    <w:lvl w:ilvl="0" w:tplc="0C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C315623"/>
    <w:multiLevelType w:val="hybridMultilevel"/>
    <w:tmpl w:val="1326F32E"/>
    <w:lvl w:ilvl="0" w:tplc="FD3451DA">
      <w:start w:val="1"/>
      <w:numFmt w:val="bullet"/>
      <w:lvlText w:val=""/>
      <w:legacy w:legacy="1" w:legacySpace="0" w:legacyIndent="360"/>
      <w:lvlJc w:val="left"/>
      <w:rPr>
        <w:rFonts w:ascii="Wingdings" w:hAnsi="Wingdings" w:hint="default"/>
      </w:rPr>
    </w:lvl>
    <w:lvl w:ilvl="1" w:tplc="0C09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C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C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E0D3F84"/>
    <w:multiLevelType w:val="hybridMultilevel"/>
    <w:tmpl w:val="C7386C70"/>
    <w:lvl w:ilvl="0" w:tplc="90302834">
      <w:start w:val="1"/>
      <w:numFmt w:val="decimal"/>
      <w:pStyle w:val="Questions1"/>
      <w:lvlText w:val="%1"/>
      <w:lvlJc w:val="left"/>
      <w:pPr>
        <w:ind w:left="360" w:hanging="36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03" w:tentative="1">
      <w:start w:val="1"/>
      <w:numFmt w:val="lowerLetter"/>
      <w:lvlText w:val="%2."/>
      <w:lvlJc w:val="left"/>
      <w:pPr>
        <w:ind w:left="1080" w:hanging="360"/>
      </w:pPr>
    </w:lvl>
    <w:lvl w:ilvl="2" w:tplc="04090005" w:tentative="1">
      <w:start w:val="1"/>
      <w:numFmt w:val="lowerRoman"/>
      <w:lvlText w:val="%3."/>
      <w:lvlJc w:val="right"/>
      <w:pPr>
        <w:ind w:left="1800" w:hanging="180"/>
      </w:pPr>
    </w:lvl>
    <w:lvl w:ilvl="3" w:tplc="04090001" w:tentative="1">
      <w:start w:val="1"/>
      <w:numFmt w:val="decimal"/>
      <w:lvlText w:val="%4."/>
      <w:lvlJc w:val="left"/>
      <w:pPr>
        <w:ind w:left="2520" w:hanging="360"/>
      </w:pPr>
    </w:lvl>
    <w:lvl w:ilvl="4" w:tplc="04090003" w:tentative="1">
      <w:start w:val="1"/>
      <w:numFmt w:val="lowerLetter"/>
      <w:lvlText w:val="%5."/>
      <w:lvlJc w:val="left"/>
      <w:pPr>
        <w:ind w:left="3240" w:hanging="360"/>
      </w:pPr>
    </w:lvl>
    <w:lvl w:ilvl="5" w:tplc="04090005" w:tentative="1">
      <w:start w:val="1"/>
      <w:numFmt w:val="lowerRoman"/>
      <w:lvlText w:val="%6."/>
      <w:lvlJc w:val="right"/>
      <w:pPr>
        <w:ind w:left="3960" w:hanging="180"/>
      </w:pPr>
    </w:lvl>
    <w:lvl w:ilvl="6" w:tplc="04090001" w:tentative="1">
      <w:start w:val="1"/>
      <w:numFmt w:val="decimal"/>
      <w:lvlText w:val="%7."/>
      <w:lvlJc w:val="left"/>
      <w:pPr>
        <w:ind w:left="4680" w:hanging="360"/>
      </w:pPr>
    </w:lvl>
    <w:lvl w:ilvl="7" w:tplc="04090003" w:tentative="1">
      <w:start w:val="1"/>
      <w:numFmt w:val="lowerLetter"/>
      <w:lvlText w:val="%8."/>
      <w:lvlJc w:val="left"/>
      <w:pPr>
        <w:ind w:left="5400" w:hanging="360"/>
      </w:pPr>
    </w:lvl>
    <w:lvl w:ilvl="8" w:tplc="04090005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59B0602"/>
    <w:multiLevelType w:val="hybridMultilevel"/>
    <w:tmpl w:val="ED00DF04"/>
    <w:lvl w:ilvl="0" w:tplc="0C0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 w16cid:durableId="349918357">
    <w:abstractNumId w:val="2"/>
  </w:num>
  <w:num w:numId="2" w16cid:durableId="1327441356">
    <w:abstractNumId w:val="9"/>
  </w:num>
  <w:num w:numId="3" w16cid:durableId="83116134">
    <w:abstractNumId w:val="4"/>
  </w:num>
  <w:num w:numId="4" w16cid:durableId="1263420192">
    <w:abstractNumId w:val="5"/>
  </w:num>
  <w:num w:numId="5" w16cid:durableId="1764111424">
    <w:abstractNumId w:val="7"/>
  </w:num>
  <w:num w:numId="6" w16cid:durableId="1106922453">
    <w:abstractNumId w:val="6"/>
  </w:num>
  <w:num w:numId="7" w16cid:durableId="677272936">
    <w:abstractNumId w:val="10"/>
  </w:num>
  <w:num w:numId="8" w16cid:durableId="1968773627">
    <w:abstractNumId w:val="1"/>
  </w:num>
  <w:num w:numId="9" w16cid:durableId="1361197642">
    <w:abstractNumId w:val="11"/>
  </w:num>
  <w:num w:numId="10" w16cid:durableId="211307961">
    <w:abstractNumId w:val="3"/>
  </w:num>
  <w:num w:numId="11" w16cid:durableId="1801921825">
    <w:abstractNumId w:val="8"/>
  </w:num>
  <w:num w:numId="12" w16cid:durableId="22625896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defaultTabStop w:val="720"/>
  <w:drawingGridHorizontalSpacing w:val="120"/>
  <w:displayHorizontalDrawingGridEvery w:val="2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06920"/>
    <w:rsid w:val="00006920"/>
    <w:rsid w:val="0006582B"/>
    <w:rsid w:val="000E7F72"/>
    <w:rsid w:val="00156481"/>
    <w:rsid w:val="001D46C3"/>
    <w:rsid w:val="00206273"/>
    <w:rsid w:val="00304241"/>
    <w:rsid w:val="00350278"/>
    <w:rsid w:val="00366E88"/>
    <w:rsid w:val="003855DF"/>
    <w:rsid w:val="003E0BE0"/>
    <w:rsid w:val="004405A0"/>
    <w:rsid w:val="0047797D"/>
    <w:rsid w:val="004D209C"/>
    <w:rsid w:val="00502179"/>
    <w:rsid w:val="00503032"/>
    <w:rsid w:val="00512CF4"/>
    <w:rsid w:val="006820CF"/>
    <w:rsid w:val="00683E35"/>
    <w:rsid w:val="006A2BE2"/>
    <w:rsid w:val="006B0AB7"/>
    <w:rsid w:val="006C0232"/>
    <w:rsid w:val="006C58EE"/>
    <w:rsid w:val="006F7884"/>
    <w:rsid w:val="00754179"/>
    <w:rsid w:val="00765E0C"/>
    <w:rsid w:val="007D6288"/>
    <w:rsid w:val="00816D5B"/>
    <w:rsid w:val="008A6215"/>
    <w:rsid w:val="00A40C8F"/>
    <w:rsid w:val="00A51785"/>
    <w:rsid w:val="00A65324"/>
    <w:rsid w:val="00A9047B"/>
    <w:rsid w:val="00A951F3"/>
    <w:rsid w:val="00AC635A"/>
    <w:rsid w:val="00AE0819"/>
    <w:rsid w:val="00B1437A"/>
    <w:rsid w:val="00B21C8A"/>
    <w:rsid w:val="00B66B71"/>
    <w:rsid w:val="00C00EA1"/>
    <w:rsid w:val="00C76D15"/>
    <w:rsid w:val="00C86D89"/>
    <w:rsid w:val="00C979A5"/>
    <w:rsid w:val="00CB74EF"/>
    <w:rsid w:val="00CD1B58"/>
    <w:rsid w:val="00CD3834"/>
    <w:rsid w:val="00D10AD1"/>
    <w:rsid w:val="00D93511"/>
    <w:rsid w:val="00E239F6"/>
    <w:rsid w:val="00E90032"/>
    <w:rsid w:val="00F0080E"/>
    <w:rsid w:val="00F22C9F"/>
    <w:rsid w:val="00F55EBE"/>
    <w:rsid w:val="00FF0D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6145"/>
    <o:shapelayout v:ext="edit">
      <o:idmap v:ext="edit" data="1"/>
    </o:shapelayout>
  </w:shapeDefaults>
  <w:decimalSymbol w:val="."/>
  <w:listSeparator w:val=","/>
  <w14:docId w14:val="1C2FA2C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A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rFonts w:ascii="Times New Roman" w:hAnsi="Times New Roman"/>
      <w:sz w:val="24"/>
      <w:szCs w:val="24"/>
    </w:rPr>
  </w:style>
  <w:style w:type="paragraph" w:styleId="Heading8">
    <w:name w:val="heading 8"/>
    <w:basedOn w:val="Normal"/>
    <w:next w:val="Normal"/>
    <w:link w:val="Heading8Char"/>
    <w:qFormat/>
    <w:pPr>
      <w:keepNext/>
      <w:autoSpaceDE w:val="0"/>
      <w:autoSpaceDN w:val="0"/>
      <w:adjustRightInd w:val="0"/>
      <w:outlineLvl w:val="7"/>
    </w:pPr>
    <w:rPr>
      <w:rFonts w:ascii="Times-Roman" w:eastAsia="Times New Roman" w:hAnsi="Times-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ubHead">
    <w:name w:val="SubHead"/>
    <w:basedOn w:val="Normal"/>
    <w:rPr>
      <w:rFonts w:eastAsia="Times New Roman"/>
      <w:b/>
    </w:rPr>
  </w:style>
  <w:style w:type="paragraph" w:customStyle="1" w:styleId="SectRule">
    <w:name w:val="SectRule"/>
    <w:basedOn w:val="Normal"/>
    <w:pPr>
      <w:pBdr>
        <w:bottom w:val="single" w:sz="4" w:space="1" w:color="auto"/>
      </w:pBdr>
    </w:pPr>
    <w:rPr>
      <w:rFonts w:eastAsia="Times New Roman"/>
    </w:rPr>
  </w:style>
  <w:style w:type="paragraph" w:styleId="NormalWeb">
    <w:name w:val="Normal (Web)"/>
    <w:basedOn w:val="Normal"/>
    <w:pPr>
      <w:spacing w:before="100" w:beforeAutospacing="1" w:after="100" w:afterAutospacing="1"/>
    </w:pPr>
    <w:rPr>
      <w:rFonts w:ascii="Arial Unicode MS" w:eastAsia="Arial Unicode MS" w:hAnsi="Arial Unicode MS" w:cs="Arial Unicode MS"/>
    </w:rPr>
  </w:style>
  <w:style w:type="paragraph" w:customStyle="1" w:styleId="Marks">
    <w:name w:val="Marks"/>
    <w:basedOn w:val="Normal"/>
    <w:pPr>
      <w:tabs>
        <w:tab w:val="right" w:pos="9070"/>
      </w:tabs>
      <w:ind w:right="-2"/>
      <w:jc w:val="right"/>
    </w:pPr>
    <w:rPr>
      <w:rFonts w:eastAsia="Times New Roman"/>
      <w:b/>
    </w:rPr>
  </w:style>
  <w:style w:type="paragraph" w:customStyle="1" w:styleId="SectHead">
    <w:name w:val="SectHead"/>
    <w:basedOn w:val="Normal"/>
    <w:pPr>
      <w:tabs>
        <w:tab w:val="left" w:pos="567"/>
      </w:tabs>
      <w:spacing w:after="120"/>
    </w:pPr>
    <w:rPr>
      <w:rFonts w:eastAsia="Times New Roman"/>
      <w:b/>
      <w:sz w:val="28"/>
      <w:szCs w:val="26"/>
    </w:rPr>
  </w:style>
  <w:style w:type="paragraph" w:customStyle="1" w:styleId="Questions1">
    <w:name w:val="Questions (1"/>
    <w:aliases w:val="2,3...)"/>
    <w:basedOn w:val="Normal"/>
    <w:pPr>
      <w:numPr>
        <w:numId w:val="7"/>
      </w:numPr>
      <w:spacing w:before="40" w:after="40"/>
      <w:jc w:val="both"/>
    </w:pPr>
    <w:rPr>
      <w:rFonts w:eastAsia="Times New Roman"/>
      <w:b/>
      <w:bCs/>
      <w:lang w:eastAsia="en-AU"/>
    </w:rPr>
  </w:style>
  <w:style w:type="table" w:styleId="TableGrid">
    <w:name w:val="Table Grid"/>
    <w:basedOn w:val="TableNormal"/>
    <w:rPr>
      <w:rFonts w:ascii="Times New Roman" w:eastAsia="Times New Roman" w:hAnsi="Times New Roman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23">
    <w:name w:val="123"/>
    <w:basedOn w:val="Normal"/>
    <w:link w:val="123Char"/>
    <w:pPr>
      <w:tabs>
        <w:tab w:val="left" w:pos="567"/>
      </w:tabs>
    </w:pPr>
    <w:rPr>
      <w:rFonts w:eastAsia="Times New Roman"/>
      <w:sz w:val="22"/>
    </w:rPr>
  </w:style>
  <w:style w:type="character" w:customStyle="1" w:styleId="123Char">
    <w:name w:val="123 Char"/>
    <w:link w:val="123"/>
    <w:rPr>
      <w:rFonts w:ascii="Times New Roman" w:eastAsia="Times New Roman" w:hAnsi="Times New Roman" w:cs="Times New Roman"/>
      <w:szCs w:val="24"/>
    </w:rPr>
  </w:style>
  <w:style w:type="paragraph" w:styleId="Header">
    <w:name w:val="header"/>
    <w:basedOn w:val="Normal"/>
    <w:link w:val="HeaderChar"/>
    <w:uiPriority w:val="99"/>
    <w:unhideWhenUsed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Pr>
      <w:rFonts w:ascii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Pr>
      <w:rFonts w:ascii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semiHidden/>
  </w:style>
  <w:style w:type="paragraph" w:styleId="BalloonText">
    <w:name w:val="Balloon Text"/>
    <w:basedOn w:val="Normal"/>
    <w:link w:val="BalloonTextChar"/>
    <w:uiPriority w:val="99"/>
    <w:semiHidden/>
    <w:unhideWhenUsed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Pr>
      <w:rFonts w:ascii="Tahoma" w:hAnsi="Tahoma" w:cs="Tahoma"/>
      <w:sz w:val="16"/>
      <w:szCs w:val="16"/>
    </w:rPr>
  </w:style>
  <w:style w:type="character" w:customStyle="1" w:styleId="Heading8Char">
    <w:name w:val="Heading 8 Char"/>
    <w:link w:val="Heading8"/>
    <w:rPr>
      <w:rFonts w:ascii="Times-Roman" w:eastAsia="Times New Roman" w:hAnsi="Times-Roman"/>
      <w:sz w:val="24"/>
      <w:szCs w:val="24"/>
      <w:lang w:val="en-US" w:eastAsia="en-US"/>
    </w:rPr>
  </w:style>
  <w:style w:type="paragraph" w:customStyle="1" w:styleId="Shortansques">
    <w:name w:val="Short ans ques"/>
    <w:basedOn w:val="Normal"/>
    <w:pPr>
      <w:tabs>
        <w:tab w:val="right" w:pos="9070"/>
      </w:tabs>
      <w:ind w:left="720" w:right="567" w:hanging="720"/>
    </w:pPr>
    <w:rPr>
      <w:rFonts w:eastAsia="Times New Roman"/>
    </w:rPr>
  </w:style>
  <w:style w:type="paragraph" w:customStyle="1" w:styleId="AHEAD">
    <w:name w:val="A HEAD"/>
    <w:basedOn w:val="Normal"/>
    <w:next w:val="Normal"/>
    <w:pPr>
      <w:spacing w:after="300"/>
      <w:jc w:val="center"/>
    </w:pPr>
    <w:rPr>
      <w:rFonts w:ascii="Arial" w:eastAsia="Times New Roman" w:hAnsi="Arial"/>
      <w:b/>
      <w:sz w:val="36"/>
      <w:szCs w:val="20"/>
      <w:lang w:eastAsia="en-AU"/>
    </w:rPr>
  </w:style>
  <w:style w:type="paragraph" w:customStyle="1" w:styleId="BodyText1">
    <w:name w:val="Body Text1"/>
    <w:basedOn w:val="Normal"/>
    <w:pPr>
      <w:tabs>
        <w:tab w:val="left" w:pos="567"/>
      </w:tabs>
      <w:spacing w:before="40" w:after="40"/>
    </w:pPr>
    <w:rPr>
      <w:rFonts w:eastAsia="Times New Roman" w:cs="Arial"/>
      <w:sz w:val="22"/>
    </w:rPr>
  </w:style>
  <w:style w:type="paragraph" w:customStyle="1" w:styleId="ABC">
    <w:name w:val="ABC"/>
    <w:basedOn w:val="123"/>
    <w:pPr>
      <w:tabs>
        <w:tab w:val="clear" w:pos="567"/>
        <w:tab w:val="num" w:pos="1440"/>
      </w:tabs>
      <w:spacing w:after="120"/>
      <w:ind w:left="1440" w:hanging="720"/>
    </w:pPr>
    <w:rPr>
      <w:sz w:val="24"/>
      <w:szCs w:val="20"/>
    </w:rPr>
  </w:style>
  <w:style w:type="paragraph" w:customStyle="1" w:styleId="SAnsRulesLvl1">
    <w:name w:val="SAnsRulesLvl1"/>
    <w:basedOn w:val="Normal"/>
    <w:pPr>
      <w:pBdr>
        <w:between w:val="single" w:sz="4" w:space="1" w:color="auto"/>
      </w:pBdr>
      <w:spacing w:line="360" w:lineRule="auto"/>
      <w:ind w:left="720" w:right="848"/>
    </w:pPr>
    <w:rPr>
      <w:rFonts w:eastAsia="Times New Roman"/>
    </w:rPr>
  </w:style>
  <w:style w:type="character" w:customStyle="1" w:styleId="MTConvertedEquation">
    <w:name w:val="MTConvertedEquation"/>
    <w:basedOn w:val="DefaultParagraphFont"/>
    <w:rsid w:val="00F55EBE"/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8.wmf"/><Relationship Id="rId42" Type="http://schemas.openxmlformats.org/officeDocument/2006/relationships/image" Target="media/image20.wmf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84" Type="http://schemas.openxmlformats.org/officeDocument/2006/relationships/image" Target="media/image42.wmf"/><Relationship Id="rId89" Type="http://schemas.openxmlformats.org/officeDocument/2006/relationships/oleObject" Target="embeddings/oleObject38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image" Target="media/image17.png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9.png"/><Relationship Id="rId102" Type="http://schemas.openxmlformats.org/officeDocument/2006/relationships/header" Target="header1.xml"/><Relationship Id="rId5" Type="http://schemas.openxmlformats.org/officeDocument/2006/relationships/webSettings" Target="webSettings.xml"/><Relationship Id="rId90" Type="http://schemas.openxmlformats.org/officeDocument/2006/relationships/image" Target="media/image45.png"/><Relationship Id="rId95" Type="http://schemas.openxmlformats.org/officeDocument/2006/relationships/image" Target="media/image48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80" Type="http://schemas.openxmlformats.org/officeDocument/2006/relationships/image" Target="media/image40.wmf"/><Relationship Id="rId85" Type="http://schemas.openxmlformats.org/officeDocument/2006/relationships/oleObject" Target="embeddings/oleObject36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59" Type="http://schemas.openxmlformats.org/officeDocument/2006/relationships/image" Target="media/image29.wmf"/><Relationship Id="rId103" Type="http://schemas.openxmlformats.org/officeDocument/2006/relationships/footer" Target="footer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83" Type="http://schemas.openxmlformats.org/officeDocument/2006/relationships/oleObject" Target="embeddings/oleObject35.bin"/><Relationship Id="rId88" Type="http://schemas.openxmlformats.org/officeDocument/2006/relationships/image" Target="media/image44.wmf"/><Relationship Id="rId91" Type="http://schemas.openxmlformats.org/officeDocument/2006/relationships/image" Target="media/image46.wmf"/><Relationship Id="rId96" Type="http://schemas.openxmlformats.org/officeDocument/2006/relationships/oleObject" Target="embeddings/oleObject4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png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81" Type="http://schemas.openxmlformats.org/officeDocument/2006/relationships/oleObject" Target="embeddings/oleObject34.bin"/><Relationship Id="rId86" Type="http://schemas.openxmlformats.org/officeDocument/2006/relationships/image" Target="media/image43.wmf"/><Relationship Id="rId94" Type="http://schemas.openxmlformats.org/officeDocument/2006/relationships/oleObject" Target="embeddings/oleObject40.bin"/><Relationship Id="rId99" Type="http://schemas.openxmlformats.org/officeDocument/2006/relationships/image" Target="media/image50.wmf"/><Relationship Id="rId101" Type="http://schemas.openxmlformats.org/officeDocument/2006/relationships/image" Target="media/image51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4.bin"/><Relationship Id="rId34" Type="http://schemas.openxmlformats.org/officeDocument/2006/relationships/image" Target="media/image15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9.wmf"/><Relationship Id="rId104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oleObject" Target="embeddings/oleObject3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8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7.bin"/><Relationship Id="rId61" Type="http://schemas.openxmlformats.org/officeDocument/2006/relationships/image" Target="media/image30.wmf"/><Relationship Id="rId82" Type="http://schemas.openxmlformats.org/officeDocument/2006/relationships/image" Target="media/image41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2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3.bin"/><Relationship Id="rId105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7.wmf"/><Relationship Id="rId98" Type="http://schemas.openxmlformats.org/officeDocument/2006/relationships/oleObject" Target="embeddings/oleObject42.bin"/><Relationship Id="rId3" Type="http://schemas.openxmlformats.org/officeDocument/2006/relationships/styles" Target="styles.xml"/><Relationship Id="rId25" Type="http://schemas.openxmlformats.org/officeDocument/2006/relationships/image" Target="media/image10.png"/><Relationship Id="rId46" Type="http://schemas.openxmlformats.org/officeDocument/2006/relationships/image" Target="media/image22.png"/><Relationship Id="rId67" Type="http://schemas.openxmlformats.org/officeDocument/2006/relationships/image" Target="media/image3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6CC94E7-9821-472E-BDA4-8755300242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1449</Words>
  <Characters>8263</Characters>
  <Application>Microsoft Office Word</Application>
  <DocSecurity>0</DocSecurity>
  <Lines>68</Lines>
  <Paragraphs>19</Paragraphs>
  <ScaleCrop>false</ScaleCrop>
  <LinksUpToDate>false</LinksUpToDate>
  <CharactersWithSpaces>9693</CharactersWithSpaces>
  <SharedDoc>false</SharedDoc>
  <HLinks>
    <vt:vector size="6" baseType="variant">
      <vt:variant>
        <vt:i4>7143522</vt:i4>
      </vt:variant>
      <vt:variant>
        <vt:i4>2051</vt:i4>
      </vt:variant>
      <vt:variant>
        <vt:i4>1025</vt:i4>
      </vt:variant>
      <vt:variant>
        <vt:i4>1</vt:i4>
      </vt:variant>
      <vt:variant>
        <vt:lpwstr>MC900229237[1]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16-01-23T05:06:00Z</dcterms:created>
  <dcterms:modified xsi:type="dcterms:W3CDTF">2024-05-02T07:43:00Z</dcterms:modified>
</cp:coreProperties>
</file>